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6A04D9A3" w:rsidR="00867A6C" w:rsidRPr="00A75C32" w:rsidRDefault="00A75C32" w:rsidP="00334A2D">
      <w:pPr>
        <w:pStyle w:val="Heading1"/>
        <w:jc w:val="center"/>
        <w:rPr>
          <w:b/>
          <w:bCs/>
          <w:sz w:val="72"/>
          <w:szCs w:val="72"/>
        </w:rPr>
      </w:pPr>
      <w:r w:rsidRPr="00A75C32">
        <w:rPr>
          <w:b/>
          <w:bCs/>
          <w:sz w:val="72"/>
          <w:szCs w:val="72"/>
        </w:rPr>
        <w:t xml:space="preserve">Topic 6: </w:t>
      </w:r>
      <w:r w:rsidR="00A2183C" w:rsidRPr="00A75C32">
        <w:rPr>
          <w:b/>
          <w:bCs/>
          <w:sz w:val="72"/>
          <w:szCs w:val="72"/>
        </w:rPr>
        <w:t>Trigonometric Function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6C7DBC98" w14:textId="2982A2E6" w:rsidR="00962B0F" w:rsidRPr="00867A6C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</w:t>
      </w:r>
      <w:proofErr w:type="gramStart"/>
      <w:r w:rsidRPr="00867A6C">
        <w:rPr>
          <w:sz w:val="72"/>
          <w:szCs w:val="72"/>
        </w:rPr>
        <w:t>Gold</w:t>
      </w:r>
      <w:proofErr w:type="gramEnd"/>
      <w:r w:rsidRPr="00867A6C">
        <w:rPr>
          <w:sz w:val="72"/>
          <w:szCs w:val="72"/>
        </w:rPr>
        <w:t xml:space="preserve"> </w:t>
      </w:r>
      <w:bookmarkEnd w:id="0"/>
      <w:r w:rsidRPr="00867A6C">
        <w:rPr>
          <w:sz w:val="72"/>
          <w:szCs w:val="72"/>
        </w:rPr>
        <w:t>and Platinum</w:t>
      </w:r>
      <w:r w:rsidR="00867A6C" w:rsidRPr="00867A6C">
        <w:rPr>
          <w:sz w:val="72"/>
          <w:szCs w:val="72"/>
        </w:rPr>
        <w:t xml:space="preserve"> Worksheets for </w:t>
      </w:r>
      <w:r w:rsidR="00A2183C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3EEC9449" w14:textId="77777777" w:rsidR="00A75C32" w:rsidRDefault="00A75C32" w:rsidP="00A75C32">
      <w:r>
        <w:t xml:space="preserve">The topic number on this worksheet relates to the corresponding chapter number in the ‘Pearson Edexcel A Level Mathematics: Pure Mathematics Year 2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B415D4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B415D4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B415D4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B415D4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04E343CC" w:rsidR="00D85C2E" w:rsidRPr="00A75C32" w:rsidRDefault="00B415D4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5921DCD9" w:rsidR="005274A2" w:rsidRPr="00A75C32" w:rsidRDefault="00A75C32" w:rsidP="00354760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2976248B" w14:textId="13AAFDE1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r w:rsidR="00A75C32">
        <w:rPr>
          <w:rStyle w:val="Hyperlink"/>
          <w:color w:val="000000" w:themeColor="text1"/>
          <w:u w:val="none"/>
        </w:rPr>
        <w:t>high-level problem-solving</w:t>
      </w:r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B415D4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B415D4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29F5D553" w:rsidR="00401343" w:rsidRPr="00A75C32" w:rsidRDefault="003D766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A75C32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A75C32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A75C32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8273D7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68252D45" w14:textId="77777777" w:rsidR="00A75C32" w:rsidRPr="00C26FC9" w:rsidRDefault="00A75C32" w:rsidP="00A75C32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75469B49" w14:textId="0E1EF3BA" w:rsidR="00A75C32" w:rsidRPr="00164F96" w:rsidRDefault="00A75C32" w:rsidP="00A75C32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64F96">
        <w:rPr>
          <w:rFonts w:ascii="Times New Roman" w:hAnsi="Times New Roman" w:cs="Times New Roman"/>
          <w:sz w:val="26"/>
          <w:szCs w:val="26"/>
        </w:rPr>
        <w:t>The total mark for this section is 2</w:t>
      </w:r>
      <w:r w:rsidR="00EF179C">
        <w:rPr>
          <w:rFonts w:ascii="Times New Roman" w:hAnsi="Times New Roman" w:cs="Times New Roman"/>
          <w:sz w:val="26"/>
          <w:szCs w:val="26"/>
        </w:rPr>
        <w:t>7</w:t>
      </w:r>
    </w:p>
    <w:p w14:paraId="24BBC4D2" w14:textId="77777777" w:rsidR="00635EE1" w:rsidRPr="00A75C32" w:rsidRDefault="00635EE1" w:rsidP="00D45F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1.</w:t>
      </w:r>
    </w:p>
    <w:p w14:paraId="59A941DE" w14:textId="77777777" w:rsidR="00A75C32" w:rsidRDefault="00635EE1" w:rsidP="00A75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 xml:space="preserve">On the axes below, sketch the graph of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2 cosec 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for 0° &lt;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&lt; 360°.</w:t>
      </w:r>
    </w:p>
    <w:p w14:paraId="2D57FA88" w14:textId="77777777" w:rsidR="00A75C32" w:rsidRDefault="00635EE1" w:rsidP="00A75C3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2FB9435" wp14:editId="2320FC30">
            <wp:extent cx="4429125" cy="3169864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876" cy="3174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F7C941" w14:textId="04F4A252" w:rsidR="00A75C32" w:rsidRPr="00EA0BF7" w:rsidRDefault="00A75C32" w:rsidP="00A75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1F0867F" w14:textId="77777777" w:rsidR="00A75C32" w:rsidRPr="00EA0BF7" w:rsidRDefault="00A75C32" w:rsidP="00A75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1364A5B5" w14:textId="0860069E" w:rsidR="00A75C32" w:rsidRPr="00DA1B80" w:rsidRDefault="00A75C32" w:rsidP="00A75C3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735D5FE" w14:textId="77777777" w:rsidR="00A75C32" w:rsidRPr="00DA1B80" w:rsidRDefault="00A75C32" w:rsidP="00A75C3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0BF611B" w14:textId="4FF0B39D" w:rsidR="00D45FC5" w:rsidRDefault="00635EE1" w:rsidP="00D45F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75C32">
        <w:rPr>
          <w:rFonts w:ascii="Times New Roman" w:hAnsi="Times New Roman" w:cs="Times New Roman"/>
          <w:b/>
          <w:sz w:val="24"/>
          <w:szCs w:val="24"/>
        </w:rPr>
        <w:t>Q2</w:t>
      </w:r>
    </w:p>
    <w:p w14:paraId="60277A28" w14:textId="77777777" w:rsidR="00A75C32" w:rsidRPr="00A75C32" w:rsidRDefault="00A75C32" w:rsidP="00D45F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FD0A38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 xml:space="preserve">Solve </w:t>
      </w:r>
    </w:p>
    <w:p w14:paraId="4E7DF623" w14:textId="12FFBA62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 xml:space="preserve"> </w:t>
      </w:r>
      <w:r w:rsidR="00A75C32" w:rsidRPr="00A75C32">
        <w:rPr>
          <w:rFonts w:ascii="Times New Roman" w:hAnsi="Times New Roman" w:cs="Times New Roman"/>
          <w:position w:val="-6"/>
          <w:sz w:val="24"/>
          <w:szCs w:val="24"/>
        </w:rPr>
        <w:object w:dxaOrig="999" w:dyaOrig="320" w14:anchorId="7327F1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49.95pt;height:16pt" o:ole="">
            <v:imagedata r:id="rId17" o:title=""/>
          </v:shape>
          <o:OLEObject Type="Embed" ProgID="Equation.DSMT4" ShapeID="_x0000_i1048" DrawAspect="Content" ObjectID="_1730039740" r:id="rId18"/>
        </w:object>
      </w:r>
    </w:p>
    <w:p w14:paraId="49D476BD" w14:textId="705E69BF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giving your answers in terms of π.</w:t>
      </w:r>
    </w:p>
    <w:p w14:paraId="7356A1D5" w14:textId="09A8E89F" w:rsidR="00A75C32" w:rsidRPr="00EA0BF7" w:rsidRDefault="00A75C32" w:rsidP="00A75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D8B54A6" w14:textId="77777777" w:rsidR="00A75C32" w:rsidRPr="00EA0BF7" w:rsidRDefault="00A75C32" w:rsidP="00A75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453B5047" w14:textId="6FF29C7A" w:rsidR="00A75C32" w:rsidRPr="00DA1B80" w:rsidRDefault="00A75C32" w:rsidP="00A75C3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F8383D2" w14:textId="77777777" w:rsidR="00A75C32" w:rsidRPr="00DA1B80" w:rsidRDefault="00A75C32" w:rsidP="00A75C3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C25007B" w14:textId="77777777" w:rsidR="00A75C32" w:rsidRDefault="00A75C3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AD02452" w14:textId="79561C2B" w:rsidR="00EB1B00" w:rsidRPr="00A75C32" w:rsidRDefault="00635EE1" w:rsidP="00EB1B0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="00EB1B00" w:rsidRPr="00A75C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B1B00" w:rsidRPr="00A75C32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B1B00" w:rsidRPr="00A75C32">
        <w:rPr>
          <w:rFonts w:ascii="Times New Roman" w:hAnsi="Times New Roman" w:cs="Times New Roman"/>
          <w:sz w:val="24"/>
          <w:szCs w:val="24"/>
        </w:rPr>
        <w:t> </w:t>
      </w:r>
    </w:p>
    <w:p w14:paraId="6FDBAF32" w14:textId="573127D8" w:rsidR="00A75C32" w:rsidRPr="00A75C32" w:rsidRDefault="00A75C32" w:rsidP="00A75C32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(</w:t>
      </w:r>
      <w:proofErr w:type="spellStart"/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>i</w:t>
      </w:r>
      <w:proofErr w:type="spellEnd"/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>)</w:t>
      </w: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By writing 3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>= (2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+ 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θ</w:t>
      </w: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>), show that</w:t>
      </w:r>
    </w:p>
    <w:p w14:paraId="59DD0F44" w14:textId="77777777" w:rsidR="00A75C32" w:rsidRPr="00A75C32" w:rsidRDefault="00A75C32" w:rsidP="00A75C32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09F9885" w14:textId="77777777" w:rsidR="00A75C32" w:rsidRPr="00A75C32" w:rsidRDefault="00A75C32" w:rsidP="00A75C32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s-ES" w:eastAsia="en-GB"/>
        </w:rPr>
      </w:pPr>
      <w:r w:rsidRPr="00A75C32">
        <w:rPr>
          <w:rFonts w:ascii="Times New Roman" w:eastAsia="Times New Roman" w:hAnsi="Times New Roman" w:cs="Times New Roman"/>
          <w:sz w:val="24"/>
          <w:szCs w:val="24"/>
          <w:lang w:val="es-ES" w:eastAsia="en-GB"/>
        </w:rPr>
        <w:t>sin 3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θ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val="es-ES" w:eastAsia="en-GB"/>
        </w:rPr>
        <w:t xml:space="preserve"> </w:t>
      </w:r>
      <w:r w:rsidRPr="00A75C32">
        <w:rPr>
          <w:rFonts w:ascii="Times New Roman" w:eastAsia="Times New Roman" w:hAnsi="Times New Roman" w:cs="Times New Roman"/>
          <w:sz w:val="24"/>
          <w:szCs w:val="24"/>
          <w:lang w:val="es-ES" w:eastAsia="en-GB"/>
        </w:rPr>
        <w:t xml:space="preserve">= 3 sin 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θ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val="es-ES" w:eastAsia="en-GB"/>
        </w:rPr>
        <w:t xml:space="preserve"> </w:t>
      </w:r>
      <w:r w:rsidRPr="00A75C32">
        <w:rPr>
          <w:rFonts w:ascii="Times New Roman" w:eastAsia="Times New Roman" w:hAnsi="Times New Roman" w:cs="Times New Roman"/>
          <w:sz w:val="24"/>
          <w:szCs w:val="24"/>
          <w:lang w:val="es-ES" w:eastAsia="en-GB"/>
        </w:rPr>
        <w:t>– 4 sin</w:t>
      </w:r>
      <w:r w:rsidRPr="00A75C32">
        <w:rPr>
          <w:rFonts w:ascii="Times New Roman" w:eastAsia="Times New Roman" w:hAnsi="Times New Roman" w:cs="Times New Roman"/>
          <w:sz w:val="24"/>
          <w:szCs w:val="24"/>
          <w:vertAlign w:val="superscript"/>
          <w:lang w:val="es-ES" w:eastAsia="en-GB"/>
        </w:rPr>
        <w:t>3</w:t>
      </w:r>
      <w:r w:rsidRPr="00A75C32">
        <w:rPr>
          <w:rFonts w:ascii="Times New Roman" w:eastAsia="Times New Roman" w:hAnsi="Times New Roman" w:cs="Times New Roman"/>
          <w:sz w:val="24"/>
          <w:szCs w:val="24"/>
          <w:lang w:val="es-ES" w:eastAsia="en-GB"/>
        </w:rPr>
        <w:t xml:space="preserve"> 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θ</w:t>
      </w:r>
      <w:r w:rsidRPr="00A75C32">
        <w:rPr>
          <w:rFonts w:ascii="Times New Roman" w:eastAsia="Times New Roman" w:hAnsi="Times New Roman" w:cs="Times New Roman"/>
          <w:sz w:val="24"/>
          <w:szCs w:val="24"/>
          <w:lang w:val="es-ES" w:eastAsia="en-GB"/>
        </w:rPr>
        <w:t>.</w:t>
      </w:r>
    </w:p>
    <w:p w14:paraId="55AAE09C" w14:textId="77777777" w:rsidR="00A75C32" w:rsidRPr="00A75C32" w:rsidRDefault="00A75C32" w:rsidP="00A75C32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75C3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4)</w:t>
      </w:r>
    </w:p>
    <w:p w14:paraId="1777A6A7" w14:textId="5C4CD2B2" w:rsidR="00A75C32" w:rsidRPr="00A75C32" w:rsidRDefault="00A75C32" w:rsidP="00A75C32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>(ii)</w:t>
      </w: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Hence, or otherwise, for 0 &lt; 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75C32">
        <w:rPr>
          <w:rFonts w:ascii="Times New Roman" w:eastAsia="Times New Roman" w:hAnsi="Times New Roman" w:cs="Times New Roman"/>
          <w:iCs/>
          <w:sz w:val="24"/>
          <w:szCs w:val="24"/>
          <w:lang w:eastAsia="en-GB"/>
        </w:rPr>
        <w:t xml:space="preserve">&lt; 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en-GB"/>
        </w:rPr>
        <w:t>60</w:t>
      </w:r>
      <w:r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en-GB"/>
        </w:rPr>
        <w:t>o</w:t>
      </w:r>
      <w:r w:rsidRPr="00A75C32">
        <w:rPr>
          <w:rFonts w:ascii="Times New Roman" w:eastAsia="Times New Roman" w:hAnsi="Times New Roman" w:cs="Times New Roman"/>
          <w:iCs/>
          <w:sz w:val="24"/>
          <w:szCs w:val="24"/>
          <w:lang w:eastAsia="en-GB"/>
        </w:rPr>
        <w:t xml:space="preserve">, </w:t>
      </w: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>solve</w:t>
      </w:r>
    </w:p>
    <w:p w14:paraId="6441104F" w14:textId="77777777" w:rsidR="00A75C32" w:rsidRPr="00A75C32" w:rsidRDefault="00A75C32" w:rsidP="00A75C32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F1B9705" w14:textId="77777777" w:rsidR="00A75C32" w:rsidRPr="00A75C32" w:rsidRDefault="00A75C32" w:rsidP="00A75C32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>8 sin</w:t>
      </w:r>
      <w:r w:rsidRPr="00A75C3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 xml:space="preserve">3 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– 6 sin </w:t>
      </w:r>
      <w:r w:rsidRPr="00A75C32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θ </w:t>
      </w:r>
      <w:r w:rsidRPr="00A75C32">
        <w:rPr>
          <w:rFonts w:ascii="Times New Roman" w:eastAsia="Times New Roman" w:hAnsi="Times New Roman" w:cs="Times New Roman"/>
          <w:sz w:val="24"/>
          <w:szCs w:val="24"/>
          <w:lang w:eastAsia="en-GB"/>
        </w:rPr>
        <w:t>+ 1 = 0.</w:t>
      </w:r>
    </w:p>
    <w:p w14:paraId="507D5902" w14:textId="77777777" w:rsidR="00A75C32" w:rsidRPr="00A75C32" w:rsidRDefault="00A75C32" w:rsidP="00A75C32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54E8B21" w14:textId="77777777" w:rsidR="00A75C32" w:rsidRPr="00A75C32" w:rsidRDefault="00A75C32" w:rsidP="00A75C32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75C3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5)</w:t>
      </w:r>
    </w:p>
    <w:p w14:paraId="79DA770B" w14:textId="7B52435A" w:rsidR="00EF179C" w:rsidRPr="00DA1B80" w:rsidRDefault="00EF179C" w:rsidP="00EF179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 xml:space="preserve">3 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D15E791" w14:textId="77777777" w:rsidR="00EF179C" w:rsidRPr="00DA1B80" w:rsidRDefault="00EF179C" w:rsidP="00EF179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B8FB9C1" w14:textId="77777777" w:rsidR="00EB1B00" w:rsidRPr="00A75C32" w:rsidRDefault="00EB1B00" w:rsidP="00EB1B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D3EEC5" w14:textId="1DEECE0E" w:rsidR="00EB1B00" w:rsidRPr="00A75C32" w:rsidRDefault="00635EE1" w:rsidP="00EB1B0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="00EB1B00" w:rsidRPr="00A75C32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B1B00" w:rsidRPr="00A75C32">
        <w:rPr>
          <w:rFonts w:ascii="Times New Roman" w:hAnsi="Times New Roman" w:cs="Times New Roman"/>
          <w:sz w:val="24"/>
          <w:szCs w:val="24"/>
        </w:rPr>
        <w:t> </w:t>
      </w:r>
    </w:p>
    <w:p w14:paraId="3DC4B150" w14:textId="77777777" w:rsidR="00AE05D4" w:rsidRPr="00A75C32" w:rsidRDefault="00AE05D4" w:rsidP="00AE05D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Given that</w:t>
      </w:r>
    </w:p>
    <w:p w14:paraId="3DD31614" w14:textId="77777777" w:rsidR="00AE05D4" w:rsidRPr="00A75C32" w:rsidRDefault="00AE05D4" w:rsidP="00AE05D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BD10950" wp14:editId="27EA0664">
            <wp:extent cx="3181350" cy="361517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0750" cy="364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8675B" w14:textId="51D5A274" w:rsidR="00AE05D4" w:rsidRPr="00A75C32" w:rsidRDefault="00EF179C" w:rsidP="00AE05D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  <w:t>S</w:t>
      </w:r>
      <w:r w:rsidR="00AE05D4" w:rsidRPr="00A75C32">
        <w:rPr>
          <w:rFonts w:ascii="Times New Roman" w:hAnsi="Times New Roman" w:cs="Times New Roman"/>
          <w:sz w:val="24"/>
          <w:szCs w:val="24"/>
        </w:rPr>
        <w:t xml:space="preserve">olve, for 90° &lt; </w:t>
      </w:r>
      <w:r w:rsidR="00AE05D4"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="00AE05D4" w:rsidRPr="00A75C32">
        <w:rPr>
          <w:rFonts w:ascii="Times New Roman" w:hAnsi="Times New Roman" w:cs="Times New Roman"/>
          <w:sz w:val="24"/>
          <w:szCs w:val="24"/>
        </w:rPr>
        <w:t xml:space="preserve"> &lt; 180°, the equation</w:t>
      </w:r>
    </w:p>
    <w:p w14:paraId="0161CEA7" w14:textId="0BC622F2" w:rsidR="00AE05D4" w:rsidRPr="00A75C32" w:rsidRDefault="00EF179C" w:rsidP="00AE05D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F179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80" w:dyaOrig="620" w14:anchorId="413B332D">
          <v:shape id="_x0000_i1078" type="#_x0000_t75" style="width:94pt;height:31pt" o:ole="">
            <v:imagedata r:id="rId20" o:title=""/>
          </v:shape>
          <o:OLEObject Type="Embed" ProgID="Equation.DSMT4" ShapeID="_x0000_i1078" DrawAspect="Content" ObjectID="_1730039741" r:id="rId2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BF83704" w14:textId="4C3DCC22" w:rsidR="00EF179C" w:rsidRPr="00A75C32" w:rsidRDefault="00EF179C" w:rsidP="00EF179C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A75C3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3</w:t>
      </w:r>
      <w:r w:rsidRPr="00A75C32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)</w:t>
      </w:r>
    </w:p>
    <w:p w14:paraId="0C63806E" w14:textId="69D2E84E" w:rsidR="00EF179C" w:rsidRPr="00DA1B80" w:rsidRDefault="00EF179C" w:rsidP="00EF179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042A59F" w14:textId="77777777" w:rsidR="00EF179C" w:rsidRPr="00DA1B80" w:rsidRDefault="00EF179C" w:rsidP="00EF179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59A561A" w14:textId="5CB316E5" w:rsidR="00EB1B00" w:rsidRPr="00A75C32" w:rsidRDefault="00EB1B00" w:rsidP="00EB1B0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C737F50" w14:textId="3C8C1B48" w:rsidR="00AE05D4" w:rsidRPr="00A75C32" w:rsidRDefault="00635EE1" w:rsidP="00EF179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="00EF179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EF179C">
        <w:rPr>
          <w:rFonts w:ascii="Times New Roman" w:hAnsi="Times New Roman" w:cs="Times New Roman"/>
          <w:sz w:val="24"/>
          <w:szCs w:val="24"/>
        </w:rPr>
        <w:br/>
      </w:r>
      <w:r w:rsidR="00AE05D4" w:rsidRPr="00A75C32">
        <w:rPr>
          <w:rFonts w:ascii="Times New Roman" w:hAnsi="Times New Roman" w:cs="Times New Roman"/>
          <w:sz w:val="24"/>
          <w:szCs w:val="24"/>
        </w:rPr>
        <w:t xml:space="preserve">Solve, for </w:t>
      </w:r>
      <w:r w:rsidR="00EF179C" w:rsidRPr="00EF179C">
        <w:rPr>
          <w:rFonts w:ascii="Times New Roman" w:hAnsi="Times New Roman" w:cs="Times New Roman"/>
          <w:position w:val="-6"/>
          <w:sz w:val="24"/>
          <w:szCs w:val="24"/>
        </w:rPr>
        <w:object w:dxaOrig="1200" w:dyaOrig="320" w14:anchorId="01BA10C0">
          <v:shape id="_x0000_i1081" type="#_x0000_t75" style="width:60pt;height:16pt" o:ole="">
            <v:imagedata r:id="rId22" o:title=""/>
          </v:shape>
          <o:OLEObject Type="Embed" ProgID="Equation.DSMT4" ShapeID="_x0000_i1081" DrawAspect="Content" ObjectID="_1730039742" r:id="rId23"/>
        </w:object>
      </w:r>
      <w:r w:rsidR="00AE05D4" w:rsidRPr="00A75C32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14:paraId="55E8048A" w14:textId="77777777" w:rsidR="00AE05D4" w:rsidRPr="00A75C32" w:rsidRDefault="00AE05D4" w:rsidP="00AE05D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2cot</w:t>
      </w:r>
      <w:r w:rsidRPr="00A75C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75C32">
        <w:rPr>
          <w:rFonts w:ascii="Times New Roman" w:hAnsi="Times New Roman" w:cs="Times New Roman"/>
          <w:sz w:val="24"/>
          <w:szCs w:val="24"/>
        </w:rPr>
        <w:t xml:space="preserve"> 3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3 cosec 3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6A4F87" w14:textId="5A5FAD01" w:rsidR="00EF179C" w:rsidRDefault="00EF179C" w:rsidP="00EF179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BrMS"/>
      <w:r w:rsidRPr="00FF01D7">
        <w:rPr>
          <w:rFonts w:ascii="Times New Roman" w:hAnsi="Times New Roman" w:cs="Times New Roman"/>
          <w:b/>
          <w:bCs/>
          <w:sz w:val="24"/>
          <w:szCs w:val="24"/>
        </w:rPr>
        <w:t>(1</w:t>
      </w:r>
      <w:r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Pr="00FF01D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679C7BC" w14:textId="77777777" w:rsidR="00EF179C" w:rsidRPr="00EA0BF7" w:rsidRDefault="00EF179C" w:rsidP="00EF179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28F03B09" w14:textId="50C18513" w:rsidR="00EF179C" w:rsidRPr="00DA1B80" w:rsidRDefault="00EF179C" w:rsidP="00EF179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315838A" w14:textId="77777777" w:rsidR="00EF179C" w:rsidRPr="00DA1B80" w:rsidRDefault="00EF179C" w:rsidP="00EF179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B64129D" w14:textId="77777777" w:rsidR="00EF179C" w:rsidRPr="00DA1B80" w:rsidRDefault="00EF179C" w:rsidP="00EF179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158F1F6E" w14:textId="77777777" w:rsidR="00EF179C" w:rsidRDefault="00EF179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65FF7DEF" w:rsidR="001F3370" w:rsidRPr="00A75C32" w:rsidRDefault="001F3370" w:rsidP="00186D7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p w14:paraId="237841E4" w14:textId="2EB57E20" w:rsidR="00D45FC5" w:rsidRPr="00A75C32" w:rsidRDefault="00D45FC5" w:rsidP="00D45F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534E00CD" w14:textId="29E75749" w:rsidR="00635EE1" w:rsidRPr="00A75C32" w:rsidRDefault="00635EE1" w:rsidP="00D45F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B0C6283" wp14:editId="3FDB1AC9">
            <wp:extent cx="5731510" cy="1790700"/>
            <wp:effectExtent l="0" t="0" r="254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2"/>
    <w:p w14:paraId="34F0EA3A" w14:textId="49D53A61" w:rsidR="00635EE1" w:rsidRPr="00A75C32" w:rsidRDefault="00635EE1" w:rsidP="00D45FC5">
      <w:pPr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  <w:r w:rsidRPr="00A75C32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>Q2</w:t>
      </w:r>
    </w:p>
    <w:p w14:paraId="3D61A0FB" w14:textId="3E649D3C" w:rsidR="00D45FC5" w:rsidRPr="00A75C32" w:rsidRDefault="00D45FC5" w:rsidP="00D45FC5">
      <w:pPr>
        <w:rPr>
          <w:rFonts w:ascii="Times New Roman" w:hAnsi="Times New Roman" w:cs="Times New Roman"/>
          <w:b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CAE663A" wp14:editId="3E051A80">
            <wp:extent cx="5857539" cy="94297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691" b="51079"/>
                    <a:stretch/>
                  </pic:blipFill>
                  <pic:spPr bwMode="auto">
                    <a:xfrm>
                      <a:off x="0" y="0"/>
                      <a:ext cx="5860662" cy="943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2FF5A96" wp14:editId="62711BB2">
            <wp:extent cx="5553075" cy="1377752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1152"/>
                    <a:stretch/>
                  </pic:blipFill>
                  <pic:spPr bwMode="auto">
                    <a:xfrm>
                      <a:off x="0" y="0"/>
                      <a:ext cx="5571593" cy="1382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3" w:name="SiQue"/>
    </w:p>
    <w:p w14:paraId="469EEA25" w14:textId="77777777" w:rsidR="00A75C32" w:rsidRDefault="00A75C3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C90275B" w14:textId="28B23784" w:rsidR="00EB1B00" w:rsidRPr="00A75C32" w:rsidRDefault="00635EE1" w:rsidP="00D45FC5">
      <w:pPr>
        <w:rPr>
          <w:rFonts w:ascii="Times New Roman" w:hAnsi="Times New Roman" w:cs="Times New Roman"/>
          <w:b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tbl>
      <w:tblPr>
        <w:tblW w:w="102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3"/>
        <w:gridCol w:w="7481"/>
        <w:gridCol w:w="1667"/>
      </w:tblGrid>
      <w:tr w:rsidR="00A75C32" w:rsidRPr="00A75C32" w14:paraId="36BD83BF" w14:textId="77777777" w:rsidTr="00FB0625">
        <w:tblPrEx>
          <w:tblCellMar>
            <w:top w:w="0" w:type="dxa"/>
            <w:bottom w:w="0" w:type="dxa"/>
          </w:tblCellMar>
        </w:tblPrEx>
        <w:trPr>
          <w:trHeight w:val="623"/>
          <w:jc w:val="center"/>
        </w:trPr>
        <w:tc>
          <w:tcPr>
            <w:tcW w:w="1113" w:type="dxa"/>
            <w:vAlign w:val="center"/>
          </w:tcPr>
          <w:p w14:paraId="6571282C" w14:textId="77777777" w:rsidR="00A75C32" w:rsidRPr="00A75C32" w:rsidRDefault="00A75C32" w:rsidP="00A75C32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Question Number</w:t>
            </w:r>
          </w:p>
        </w:tc>
        <w:tc>
          <w:tcPr>
            <w:tcW w:w="7481" w:type="dxa"/>
            <w:vAlign w:val="center"/>
          </w:tcPr>
          <w:p w14:paraId="411F19E5" w14:textId="77777777" w:rsidR="00A75C32" w:rsidRPr="00A75C32" w:rsidRDefault="00A75C32" w:rsidP="00A75C32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Scheme</w:t>
            </w:r>
          </w:p>
        </w:tc>
        <w:tc>
          <w:tcPr>
            <w:tcW w:w="1667" w:type="dxa"/>
            <w:vAlign w:val="center"/>
          </w:tcPr>
          <w:p w14:paraId="61312DF9" w14:textId="77777777" w:rsidR="00A75C32" w:rsidRPr="00A75C32" w:rsidRDefault="00A75C32" w:rsidP="00A75C32">
            <w:pPr>
              <w:tabs>
                <w:tab w:val="center" w:pos="4153"/>
                <w:tab w:val="right" w:pos="8306"/>
              </w:tabs>
              <w:spacing w:after="0" w:line="240" w:lineRule="auto"/>
              <w:ind w:left="459" w:hanging="567"/>
              <w:jc w:val="center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 xml:space="preserve">Marks   </w:t>
            </w:r>
          </w:p>
        </w:tc>
      </w:tr>
      <w:tr w:rsidR="00A75C32" w:rsidRPr="00A75C32" w14:paraId="68251FF5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bottom w:val="nil"/>
            </w:tcBorders>
            <w:vAlign w:val="center"/>
          </w:tcPr>
          <w:p w14:paraId="1F740B82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bottom w:val="nil"/>
            </w:tcBorders>
            <w:vAlign w:val="center"/>
          </w:tcPr>
          <w:p w14:paraId="41EA3AE4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1667" w:type="dxa"/>
            <w:tcBorders>
              <w:bottom w:val="nil"/>
            </w:tcBorders>
            <w:vAlign w:val="center"/>
          </w:tcPr>
          <w:p w14:paraId="51E20D4D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</w:p>
        </w:tc>
      </w:tr>
      <w:tr w:rsidR="00A75C32" w:rsidRPr="00A75C32" w14:paraId="2D9EB9E1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7347E3CD" w14:textId="4DCF4DE8" w:rsidR="00A75C32" w:rsidRPr="00A75C32" w:rsidRDefault="00A75C32" w:rsidP="00A75C32">
            <w:pPr>
              <w:tabs>
                <w:tab w:val="left" w:pos="391"/>
              </w:tabs>
              <w:spacing w:after="0" w:line="240" w:lineRule="auto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(</w:t>
            </w:r>
            <w:proofErr w:type="spellStart"/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i</w:t>
            </w:r>
            <w:proofErr w:type="spellEnd"/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27FB1B99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</w:t>
            </w:r>
            <w:r w:rsidRPr="00A75C3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en-GB"/>
              </w:rPr>
              <w:object w:dxaOrig="1980" w:dyaOrig="400" w14:anchorId="516C362C">
                <v:shape id="_x0000_i1052" type="#_x0000_t75" style="width:99pt;height:20pt" o:ole="">
                  <v:imagedata r:id="rId26" o:title=""/>
                </v:shape>
                <o:OLEObject Type="Embed" ProgID="Equation.DSMT4" ShapeID="_x0000_i1052" DrawAspect="Content" ObjectID="_1730039743" r:id="rId27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675E7440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</w:p>
        </w:tc>
      </w:tr>
      <w:tr w:rsidR="00A75C32" w:rsidRPr="00A75C32" w14:paraId="39A559BA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3D4DC587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6B9FAF3F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</w:t>
            </w:r>
            <w:r w:rsidRPr="00A75C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en-GB"/>
              </w:rPr>
              <w:object w:dxaOrig="2659" w:dyaOrig="279" w14:anchorId="3F671285">
                <v:shape id="_x0000_i1053" type="#_x0000_t75" style="width:132.95pt;height:13.95pt" o:ole="">
                  <v:imagedata r:id="rId28" o:title=""/>
                </v:shape>
                <o:OLEObject Type="Embed" ProgID="Equation.DSMT4" ShapeID="_x0000_i1053" DrawAspect="Content" ObjectID="_1730039744" r:id="rId29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6812F09B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</w:p>
        </w:tc>
      </w:tr>
      <w:tr w:rsidR="00A75C32" w:rsidRPr="00A75C32" w14:paraId="4B5E85FE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1770123C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41783D39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</w:t>
            </w:r>
            <w:r w:rsidRPr="00A75C32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lang w:eastAsia="en-GB"/>
              </w:rPr>
              <w:object w:dxaOrig="3800" w:dyaOrig="440" w14:anchorId="703E5EAA">
                <v:shape id="_x0000_i1054" type="#_x0000_t75" style="width:190pt;height:22pt" o:ole="">
                  <v:imagedata r:id="rId30" o:title=""/>
                </v:shape>
                <o:OLEObject Type="Embed" ProgID="Equation.DSMT4" ShapeID="_x0000_i1054" DrawAspect="Content" ObjectID="_1730039745" r:id="rId31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CD17ABD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M1 A1</w:t>
            </w:r>
          </w:p>
        </w:tc>
      </w:tr>
      <w:tr w:rsidR="00A75C32" w:rsidRPr="00A75C32" w14:paraId="54333619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447393E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3B6BBC71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</w:t>
            </w:r>
            <w:r w:rsidRPr="00A75C32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  <w:lang w:eastAsia="en-GB"/>
              </w:rPr>
              <w:object w:dxaOrig="3480" w:dyaOrig="440" w14:anchorId="23C2A49C">
                <v:shape id="_x0000_i1055" type="#_x0000_t75" style="width:174pt;height:22pt" o:ole="">
                  <v:imagedata r:id="rId32" o:title=""/>
                </v:shape>
                <o:OLEObject Type="Embed" ProgID="Equation.DSMT4" ShapeID="_x0000_i1055" DrawAspect="Content" ObjectID="_1730039746" r:id="rId33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2F290861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M1</w:t>
            </w:r>
          </w:p>
        </w:tc>
      </w:tr>
      <w:tr w:rsidR="00A75C32" w:rsidRPr="00A75C32" w14:paraId="0DFE16B6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4BAF3426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1B707232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</w:t>
            </w:r>
            <w:r w:rsidRPr="00A75C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en-GB"/>
              </w:rPr>
              <w:object w:dxaOrig="1760" w:dyaOrig="320" w14:anchorId="7D31AA18">
                <v:shape id="_x0000_i1056" type="#_x0000_t75" style="width:88pt;height:16pt" o:ole="">
                  <v:imagedata r:id="rId34" o:title=""/>
                </v:shape>
                <o:OLEObject Type="Embed" ProgID="Equation.DSMT4" ShapeID="_x0000_i1056" DrawAspect="Content" ObjectID="_1730039747" r:id="rId35"/>
              </w:object>
            </w: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</w:t>
            </w: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sym w:font="Wingdings 2" w:char="F0DD"/>
            </w: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                       </w:t>
            </w:r>
            <w:proofErr w:type="spellStart"/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cso</w:t>
            </w:r>
            <w:proofErr w:type="spellEnd"/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43D99A37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 xml:space="preserve">A1          </w:t>
            </w:r>
            <w:proofErr w:type="gramStart"/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 xml:space="preserve">   (</w:t>
            </w:r>
            <w:proofErr w:type="gramEnd"/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4)</w:t>
            </w:r>
          </w:p>
        </w:tc>
      </w:tr>
      <w:tr w:rsidR="00A75C32" w:rsidRPr="00A75C32" w14:paraId="09FE849D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67B9F8B7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648771F3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3B2B5F94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</w:p>
        </w:tc>
      </w:tr>
      <w:tr w:rsidR="00A75C32" w:rsidRPr="00A75C32" w14:paraId="498486B9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4323855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(ii)</w:t>
            </w: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15A7B853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</w:t>
            </w:r>
            <w:r w:rsidRPr="00A75C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en-GB"/>
              </w:rPr>
              <w:object w:dxaOrig="2200" w:dyaOrig="320" w14:anchorId="7557481C">
                <v:shape id="_x0000_i1057" type="#_x0000_t75" style="width:110pt;height:16pt" o:ole="">
                  <v:imagedata r:id="rId36" o:title=""/>
                </v:shape>
                <o:OLEObject Type="Embed" ProgID="Equation.DSMT4" ShapeID="_x0000_i1057" DrawAspect="Content" ObjectID="_1730039748" r:id="rId37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5E56F868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</w:p>
        </w:tc>
      </w:tr>
      <w:tr w:rsidR="00A75C32" w:rsidRPr="00A75C32" w14:paraId="53F0C7F3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7C3131FB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06577508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       </w:t>
            </w:r>
            <w:r w:rsidRPr="00A75C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en-GB"/>
              </w:rPr>
              <w:object w:dxaOrig="1560" w:dyaOrig="279" w14:anchorId="307661DE">
                <v:shape id="_x0000_i1058" type="#_x0000_t75" style="width:78pt;height:13.95pt" o:ole="">
                  <v:imagedata r:id="rId38" o:title=""/>
                </v:shape>
                <o:OLEObject Type="Embed" ProgID="Equation.DSMT4" ShapeID="_x0000_i1058" DrawAspect="Content" ObjectID="_1730039749" r:id="rId39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64315758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M1 A1</w:t>
            </w:r>
          </w:p>
        </w:tc>
      </w:tr>
      <w:tr w:rsidR="00A75C32" w:rsidRPr="00A75C32" w14:paraId="0824B4D5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57338E37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6FE3C51F" w14:textId="77777777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             </w:t>
            </w:r>
            <w:r w:rsidRPr="00A75C3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en-GB"/>
              </w:rPr>
              <w:object w:dxaOrig="1040" w:dyaOrig="620" w14:anchorId="489559B0">
                <v:shape id="_x0000_i1059" type="#_x0000_t75" style="width:52pt;height:31pt" o:ole="">
                  <v:imagedata r:id="rId40" o:title=""/>
                </v:shape>
                <o:OLEObject Type="Embed" ProgID="Equation.DSMT4" ShapeID="_x0000_i1059" DrawAspect="Content" ObjectID="_1730039750" r:id="rId41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00E1ABE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M1</w:t>
            </w:r>
          </w:p>
        </w:tc>
      </w:tr>
      <w:tr w:rsidR="00A75C32" w:rsidRPr="00A75C32" w14:paraId="493A0029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0339FFA3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6310C2CA" w14:textId="2E765978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                  </w:t>
            </w:r>
            <w:r w:rsidR="00EF179C" w:rsidRPr="00EF179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en-GB"/>
              </w:rPr>
              <w:object w:dxaOrig="1359" w:dyaOrig="360" w14:anchorId="249E9F30">
                <v:shape id="_x0000_i1073" type="#_x0000_t75" style="width:67.95pt;height:18pt" o:ole="">
                  <v:imagedata r:id="rId42" o:title=""/>
                </v:shape>
                <o:OLEObject Type="Embed" ProgID="Equation.DSMT4" ShapeID="_x0000_i1073" DrawAspect="Content" ObjectID="_1730039751" r:id="rId43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150DB088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szCs w:val="20"/>
                <w:lang w:eastAsia="en-GB"/>
              </w:rPr>
            </w:pPr>
          </w:p>
        </w:tc>
      </w:tr>
      <w:tr w:rsidR="00A75C32" w:rsidRPr="00A75C32" w14:paraId="5C5438F5" w14:textId="77777777" w:rsidTr="00FB062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13" w:type="dxa"/>
            <w:tcBorders>
              <w:top w:val="nil"/>
              <w:bottom w:val="nil"/>
            </w:tcBorders>
            <w:vAlign w:val="center"/>
          </w:tcPr>
          <w:p w14:paraId="51250BEC" w14:textId="77777777" w:rsidR="00A75C32" w:rsidRPr="00A75C32" w:rsidRDefault="00A75C32" w:rsidP="00A75C32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</w:p>
        </w:tc>
        <w:tc>
          <w:tcPr>
            <w:tcW w:w="7481" w:type="dxa"/>
            <w:tcBorders>
              <w:top w:val="nil"/>
              <w:bottom w:val="nil"/>
            </w:tcBorders>
            <w:vAlign w:val="center"/>
          </w:tcPr>
          <w:p w14:paraId="15472D36" w14:textId="693D6FB2" w:rsidR="00A75C32" w:rsidRPr="00A75C32" w:rsidRDefault="00A75C32" w:rsidP="00A75C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A75C32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                                                </w:t>
            </w:r>
            <w:r w:rsidR="00EF179C" w:rsidRPr="00EF179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en-GB"/>
              </w:rPr>
              <w:object w:dxaOrig="1140" w:dyaOrig="360" w14:anchorId="744DBDA4">
                <v:shape id="_x0000_i1075" type="#_x0000_t75" style="width:57pt;height:18pt" o:ole="">
                  <v:imagedata r:id="rId44" o:title=""/>
                </v:shape>
                <o:OLEObject Type="Embed" ProgID="Equation.DSMT4" ShapeID="_x0000_i1075" DrawAspect="Content" ObjectID="_1730039752" r:id="rId45"/>
              </w:object>
            </w:r>
          </w:p>
        </w:tc>
        <w:tc>
          <w:tcPr>
            <w:tcW w:w="1667" w:type="dxa"/>
            <w:tcBorders>
              <w:top w:val="nil"/>
              <w:bottom w:val="nil"/>
            </w:tcBorders>
            <w:vAlign w:val="center"/>
          </w:tcPr>
          <w:p w14:paraId="669E273D" w14:textId="77777777" w:rsidR="00A75C32" w:rsidRPr="00A75C32" w:rsidRDefault="00A75C32" w:rsidP="00A75C32">
            <w:pPr>
              <w:spacing w:after="0" w:line="240" w:lineRule="auto"/>
              <w:rPr>
                <w:rFonts w:ascii="Trebuchet MS" w:eastAsia="Times New Roman" w:hAnsi="Trebuchet MS" w:cs="Times New Roman"/>
                <w:b/>
                <w:szCs w:val="20"/>
                <w:lang w:eastAsia="en-GB"/>
              </w:rPr>
            </w:pPr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 xml:space="preserve">A1 </w:t>
            </w:r>
            <w:proofErr w:type="spellStart"/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A1</w:t>
            </w:r>
            <w:proofErr w:type="spellEnd"/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 xml:space="preserve">    </w:t>
            </w:r>
            <w:proofErr w:type="gramStart"/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 xml:space="preserve">   (</w:t>
            </w:r>
            <w:proofErr w:type="gramEnd"/>
            <w:r w:rsidRPr="00A75C32">
              <w:rPr>
                <w:rFonts w:ascii="Trebuchet MS" w:eastAsia="Times New Roman" w:hAnsi="Trebuchet MS" w:cs="Times New Roman"/>
                <w:szCs w:val="20"/>
                <w:lang w:eastAsia="en-GB"/>
              </w:rPr>
              <w:t>5)</w:t>
            </w:r>
          </w:p>
        </w:tc>
      </w:tr>
    </w:tbl>
    <w:p w14:paraId="2142B337" w14:textId="29124AB2" w:rsidR="00EB1B00" w:rsidRPr="00A75C32" w:rsidRDefault="00EB1B00" w:rsidP="00EB1B0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622BD7A" w14:textId="4B37597B" w:rsidR="00EB1B00" w:rsidRDefault="00635EE1" w:rsidP="00EB1B0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75C32">
        <w:rPr>
          <w:rFonts w:ascii="Times New Roman" w:hAnsi="Times New Roman" w:cs="Times New Roman"/>
          <w:b/>
          <w:sz w:val="24"/>
          <w:szCs w:val="24"/>
        </w:rPr>
        <w:t>Q4</w:t>
      </w:r>
    </w:p>
    <w:p w14:paraId="2570AD09" w14:textId="6EAAF494" w:rsidR="00EF179C" w:rsidRDefault="00EF179C" w:rsidP="00EB1B0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549" w:type="dxa"/>
        <w:tblLook w:val="04A0" w:firstRow="1" w:lastRow="0" w:firstColumn="1" w:lastColumn="0" w:noHBand="0" w:noVBand="1"/>
      </w:tblPr>
      <w:tblGrid>
        <w:gridCol w:w="5382"/>
        <w:gridCol w:w="984"/>
        <w:gridCol w:w="3183"/>
      </w:tblGrid>
      <w:tr w:rsidR="00EF179C" w14:paraId="044C2202" w14:textId="77777777" w:rsidTr="00D1367F">
        <w:trPr>
          <w:trHeight w:val="733"/>
        </w:trPr>
        <w:tc>
          <w:tcPr>
            <w:tcW w:w="5382" w:type="dxa"/>
          </w:tcPr>
          <w:p w14:paraId="66E58040" w14:textId="7AD8EC5D" w:rsidR="00EF179C" w:rsidRDefault="00EF179C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Working or answer an examiner might expect to see</w:t>
            </w:r>
          </w:p>
        </w:tc>
        <w:tc>
          <w:tcPr>
            <w:tcW w:w="984" w:type="dxa"/>
          </w:tcPr>
          <w:p w14:paraId="0D76022D" w14:textId="2D37A9FD" w:rsidR="00EF179C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ark</w:t>
            </w:r>
          </w:p>
        </w:tc>
        <w:tc>
          <w:tcPr>
            <w:tcW w:w="3183" w:type="dxa"/>
          </w:tcPr>
          <w:p w14:paraId="033E338C" w14:textId="20255853" w:rsidR="00EF179C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otes</w:t>
            </w:r>
          </w:p>
        </w:tc>
      </w:tr>
      <w:tr w:rsidR="00EF179C" w14:paraId="45C6200E" w14:textId="77777777" w:rsidTr="00D1367F">
        <w:trPr>
          <w:trHeight w:val="733"/>
        </w:trPr>
        <w:tc>
          <w:tcPr>
            <w:tcW w:w="5382" w:type="dxa"/>
          </w:tcPr>
          <w:p w14:paraId="4F3E4A99" w14:textId="47037498" w:rsidR="00EF179C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67F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980" w:dyaOrig="279" w14:anchorId="47A6A03D">
                <v:shape id="_x0000_i1464" type="#_x0000_t75" style="width:49pt;height:13.95pt" o:ole="">
                  <v:imagedata r:id="rId46" o:title=""/>
                </v:shape>
                <o:OLEObject Type="Embed" ProgID="Equation.DSMT4" ShapeID="_x0000_i1464" DrawAspect="Content" ObjectID="_1730039753" r:id="rId47"/>
              </w:object>
            </w:r>
          </w:p>
        </w:tc>
        <w:tc>
          <w:tcPr>
            <w:tcW w:w="984" w:type="dxa"/>
          </w:tcPr>
          <w:p w14:paraId="23C0BE67" w14:textId="4D05BDB5" w:rsidR="00EF179C" w:rsidRPr="00D1367F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1367F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3183" w:type="dxa"/>
          </w:tcPr>
          <w:p w14:paraId="345541B2" w14:textId="04503BD3" w:rsidR="00EF179C" w:rsidRPr="00D1367F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1367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his mark is given for deducing the value of </w:t>
            </w:r>
            <w:r w:rsidRPr="00D1367F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680" w:dyaOrig="279" w14:anchorId="45D8CA68">
                <v:shape id="_x0000_i1463" type="#_x0000_t75" style="width:34pt;height:13.95pt" o:ole="">
                  <v:imagedata r:id="rId48" o:title=""/>
                </v:shape>
                <o:OLEObject Type="Embed" ProgID="Equation.DSMT4" ShapeID="_x0000_i1463" DrawAspect="Content" ObjectID="_1730039754" r:id="rId49"/>
              </w:object>
            </w:r>
          </w:p>
        </w:tc>
      </w:tr>
      <w:tr w:rsidR="00EF179C" w14:paraId="582B89BC" w14:textId="77777777" w:rsidTr="00D1367F">
        <w:trPr>
          <w:trHeight w:val="898"/>
        </w:trPr>
        <w:tc>
          <w:tcPr>
            <w:tcW w:w="5382" w:type="dxa"/>
          </w:tcPr>
          <w:p w14:paraId="1834A331" w14:textId="118BBD04" w:rsidR="00EF179C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67F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999" w:dyaOrig="320" w14:anchorId="3851CC8D">
                <v:shape id="_x0000_i1488" type="#_x0000_t75" style="width:49.95pt;height:16pt" o:ole="">
                  <v:imagedata r:id="rId50" o:title=""/>
                </v:shape>
                <o:OLEObject Type="Embed" ProgID="Equation.DSMT4" ShapeID="_x0000_i1488" DrawAspect="Content" ObjectID="_1730039755" r:id="rId51"/>
              </w:object>
            </w:r>
          </w:p>
        </w:tc>
        <w:tc>
          <w:tcPr>
            <w:tcW w:w="984" w:type="dxa"/>
          </w:tcPr>
          <w:p w14:paraId="36654BCB" w14:textId="78ED9F60" w:rsidR="00D1367F" w:rsidRPr="00D1367F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1367F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3183" w:type="dxa"/>
          </w:tcPr>
          <w:p w14:paraId="67197F0A" w14:textId="05EC94FD" w:rsidR="00EF179C" w:rsidRPr="00D1367F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1367F">
              <w:rPr>
                <w:rFonts w:ascii="Times New Roman" w:hAnsi="Times New Roman" w:cs="Times New Roman"/>
                <w:bCs/>
                <w:sz w:val="24"/>
                <w:szCs w:val="24"/>
              </w:rPr>
              <w:t>This mark is given for finding the solution in the third quadrant for arctan1</w:t>
            </w:r>
          </w:p>
        </w:tc>
      </w:tr>
      <w:tr w:rsidR="00EF179C" w14:paraId="4EF94F77" w14:textId="77777777" w:rsidTr="00D1367F">
        <w:trPr>
          <w:trHeight w:val="733"/>
        </w:trPr>
        <w:tc>
          <w:tcPr>
            <w:tcW w:w="5382" w:type="dxa"/>
          </w:tcPr>
          <w:p w14:paraId="24D4D387" w14:textId="094930D8" w:rsidR="00EF179C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67F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1020" w:dyaOrig="320" w14:anchorId="2F06F37A">
                <v:shape id="_x0000_i1466" type="#_x0000_t75" style="width:51pt;height:16pt" o:ole="">
                  <v:imagedata r:id="rId52" o:title=""/>
                </v:shape>
                <o:OLEObject Type="Embed" ProgID="Equation.DSMT4" ShapeID="_x0000_i1466" DrawAspect="Content" ObjectID="_1730039756" r:id="rId53"/>
              </w:object>
            </w:r>
          </w:p>
        </w:tc>
        <w:tc>
          <w:tcPr>
            <w:tcW w:w="984" w:type="dxa"/>
          </w:tcPr>
          <w:p w14:paraId="13C3A5DB" w14:textId="02F229C0" w:rsidR="00EF179C" w:rsidRPr="00D1367F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1367F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3183" w:type="dxa"/>
          </w:tcPr>
          <w:p w14:paraId="53BE84CB" w14:textId="60B465F9" w:rsidR="00EF179C" w:rsidRPr="00D1367F" w:rsidRDefault="00D1367F" w:rsidP="00EB1B0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1367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his mark is given for finding a correct value for </w:t>
            </w:r>
            <w:r w:rsidRPr="00D1367F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279" w14:anchorId="14FCEF22">
                <v:shape id="_x0000_i1467" type="#_x0000_t75" style="width:10pt;height:13.95pt" o:ole="">
                  <v:imagedata r:id="rId54" o:title=""/>
                </v:shape>
                <o:OLEObject Type="Embed" ProgID="Equation.DSMT4" ShapeID="_x0000_i1467" DrawAspect="Content" ObjectID="_1730039757" r:id="rId55"/>
              </w:object>
            </w:r>
          </w:p>
        </w:tc>
      </w:tr>
    </w:tbl>
    <w:p w14:paraId="2F75C874" w14:textId="77777777" w:rsidR="00EF179C" w:rsidRPr="00A75C32" w:rsidRDefault="00EF179C" w:rsidP="00EB1B0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DFE57F5" w14:textId="77777777" w:rsidR="00D1367F" w:rsidRDefault="00D136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0EA258F" w14:textId="0805B506" w:rsidR="00EB1B00" w:rsidRPr="00A75C32" w:rsidRDefault="00635EE1" w:rsidP="00EB1B0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</w:p>
    <w:p w14:paraId="51F0C9BE" w14:textId="719BF2E4" w:rsidR="00EB1B00" w:rsidRPr="00A75C32" w:rsidRDefault="00EB1B00" w:rsidP="00EB1B0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785BB0" w14:textId="68B0AE81" w:rsidR="00EB1B00" w:rsidRPr="00A75C32" w:rsidRDefault="00EB1B00" w:rsidP="00EB1B0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DE2604" w14:textId="77777777" w:rsidR="00AE05D4" w:rsidRPr="00A75C32" w:rsidRDefault="00AE05D4" w:rsidP="00AE05D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79747" behindDoc="0" locked="0" layoutInCell="1" allowOverlap="1" wp14:anchorId="30654A96" wp14:editId="38EB1BE2">
                <wp:simplePos x="0" y="0"/>
                <wp:positionH relativeFrom="margin">
                  <wp:posOffset>952500</wp:posOffset>
                </wp:positionH>
                <wp:positionV relativeFrom="paragraph">
                  <wp:posOffset>346710</wp:posOffset>
                </wp:positionV>
                <wp:extent cx="3971925" cy="1404620"/>
                <wp:effectExtent l="0" t="0" r="9525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19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F013D3" w14:textId="77777777" w:rsidR="00AE05D4" w:rsidRPr="00186D77" w:rsidRDefault="00AE05D4" w:rsidP="00AE05D4">
                            <w:pPr>
                              <w:rPr>
                                <w:rFonts w:eastAsiaTheme="minorEastAsia"/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cot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3θ=3cosecθ</m:t>
                                </m:r>
                              </m:oMath>
                            </m:oMathPara>
                          </w:p>
                          <w:p w14:paraId="6B356961" w14:textId="77777777" w:rsidR="00AE05D4" w:rsidRPr="00186D77" w:rsidRDefault="00AE05D4" w:rsidP="00AE05D4">
                            <w:pPr>
                              <w:rPr>
                                <w:rFonts w:eastAsiaTheme="minorEastAsia"/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  <w:sz w:val="18"/>
                                  </w:rPr>
                                  <m:t>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1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18"/>
                                      </w:rPr>
                                      <m:t>cosec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/>
                                        <w:sz w:val="18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Theme="minorEastAsia" w:hAnsi="Cambria Math"/>
                                    <w:sz w:val="18"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θ-3cosec3θ-2=0</m:t>
                                </m:r>
                              </m:oMath>
                            </m:oMathPara>
                          </w:p>
                          <w:p w14:paraId="7B18A55F" w14:textId="77777777" w:rsidR="00AE05D4" w:rsidRPr="00186D77" w:rsidRDefault="00B415D4" w:rsidP="00AE05D4">
                            <w:pPr>
                              <w:rPr>
                                <w:rFonts w:eastAsiaTheme="minorEastAsia"/>
                                <w:sz w:val="18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1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18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sz w:val="18"/>
                                      </w:rPr>
                                      <m:t>cosec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sz w:val="18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θ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+1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cosec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3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θ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+2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14:paraId="7B8D2685" w14:textId="77777777" w:rsidR="00AE05D4" w:rsidRPr="00186D77" w:rsidRDefault="00AE05D4" w:rsidP="00AE05D4">
                            <w:pPr>
                              <w:rPr>
                                <w:rFonts w:eastAsiaTheme="minorEastAsia"/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  <w:sz w:val="18"/>
                                  </w:rPr>
                                  <m:t>cosec3</m:t>
                                </m:r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θ=2</m:t>
                                </m:r>
                              </m:oMath>
                            </m:oMathPara>
                          </w:p>
                          <w:p w14:paraId="710BA3A4" w14:textId="77777777" w:rsidR="00AE05D4" w:rsidRPr="00186D77" w:rsidRDefault="00AE05D4" w:rsidP="00AE05D4">
                            <w:pPr>
                              <w:rPr>
                                <w:rFonts w:eastAsiaTheme="minorEastAsia"/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θ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invsin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,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30°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=10°</m:t>
                                </m:r>
                              </m:oMath>
                            </m:oMathPara>
                          </w:p>
                          <w:p w14:paraId="6691B6FF" w14:textId="77777777" w:rsidR="00AE05D4" w:rsidRPr="00186D77" w:rsidRDefault="00AE05D4" w:rsidP="00AE05D4">
                            <w:pPr>
                              <w:rPr>
                                <w:rFonts w:eastAsiaTheme="minorEastAsia"/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θ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180°-invsin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=50°</m:t>
                                </m:r>
                              </m:oMath>
                            </m:oMathPara>
                          </w:p>
                          <w:p w14:paraId="7F264E8B" w14:textId="77777777" w:rsidR="00AE05D4" w:rsidRPr="00186D77" w:rsidRDefault="00AE05D4" w:rsidP="00AE05D4">
                            <w:pPr>
                              <w:rPr>
                                <w:rFonts w:eastAsiaTheme="minorEastAsia"/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θ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360°+invsin(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)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</w:rPr>
                                      <m:t>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  <w:sz w:val="18"/>
                                  </w:rPr>
                                  <m:t>=130°</m:t>
                                </m:r>
                              </m:oMath>
                            </m:oMathPara>
                          </w:p>
                          <w:p w14:paraId="7BA018A3" w14:textId="77777777" w:rsidR="00AE05D4" w:rsidRPr="00186D77" w:rsidRDefault="00AE05D4" w:rsidP="00AE05D4">
                            <w:pPr>
                              <w:jc w:val="center"/>
                              <w:rPr>
                                <w:rFonts w:eastAsiaTheme="minorEastAsia"/>
                                <w:sz w:val="18"/>
                              </w:rPr>
                            </w:pPr>
                            <w:r w:rsidRPr="00186D77">
                              <w:rPr>
                                <w:rFonts w:eastAsiaTheme="minorEastAsia"/>
                                <w:sz w:val="18"/>
                              </w:rPr>
                              <w:t xml:space="preserve">All 4 correct values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</w:rPr>
                                <m:t>10°, 50°,130°, 170°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0654A9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5pt;margin-top:27.3pt;width:312.75pt;height:110.6pt;z-index:251679747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" stroked="f">
                <v:textbox style="mso-fit-shape-to-text:t">
                  <w:txbxContent>
                    <w:p w14:paraId="4EF013D3" w14:textId="77777777" w:rsidR="00AE05D4" w:rsidRPr="00186D77" w:rsidRDefault="00AE05D4" w:rsidP="00AE05D4">
                      <w:pPr>
                        <w:rPr>
                          <w:rFonts w:eastAsiaTheme="minorEastAsia"/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co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18"/>
                            </w:rPr>
                            <m:t>3θ=3cosecθ</m:t>
                          </m:r>
                        </m:oMath>
                      </m:oMathPara>
                    </w:p>
                    <w:p w14:paraId="6B356961" w14:textId="77777777" w:rsidR="00AE05D4" w:rsidRPr="00186D77" w:rsidRDefault="00AE05D4" w:rsidP="00AE05D4">
                      <w:pPr>
                        <w:rPr>
                          <w:rFonts w:eastAsiaTheme="minorEastAsia"/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/>
                              <w:sz w:val="18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</w:rPr>
                                <m:t>cosec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Cambria Math"/>
                              <w:sz w:val="18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sz w:val="18"/>
                            </w:rPr>
                            <m:t>θ-3cosec3θ-2=0</m:t>
                          </m:r>
                        </m:oMath>
                      </m:oMathPara>
                    </w:p>
                    <w:p w14:paraId="7B18A55F" w14:textId="77777777" w:rsidR="00AE05D4" w:rsidRPr="00186D77" w:rsidRDefault="00B415D4" w:rsidP="00AE05D4">
                      <w:pPr>
                        <w:rPr>
                          <w:rFonts w:eastAsiaTheme="minorEastAsia"/>
                          <w:sz w:val="18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</w:rPr>
                                <m:t>2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</w:rPr>
                                <m:t>cosec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sz w:val="18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θ</m:t>
                              </m:r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+1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</w:rPr>
                              </m:ctrlP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cosec</m:t>
                              </m:r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θ</m:t>
                              </m:r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+2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18"/>
                            </w:rPr>
                            <m:t>=0</m:t>
                          </m:r>
                        </m:oMath>
                      </m:oMathPara>
                    </w:p>
                    <w:p w14:paraId="7B8D2685" w14:textId="77777777" w:rsidR="00AE05D4" w:rsidRPr="00186D77" w:rsidRDefault="00AE05D4" w:rsidP="00AE05D4">
                      <w:pPr>
                        <w:rPr>
                          <w:rFonts w:eastAsiaTheme="minorEastAsia"/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/>
                              <w:sz w:val="18"/>
                            </w:rPr>
                            <m:t>cosec3</m:t>
                          </m:r>
                          <m:r>
                            <w:rPr>
                              <w:rFonts w:ascii="Cambria Math" w:hAnsi="Cambria Math"/>
                              <w:sz w:val="18"/>
                            </w:rPr>
                            <m:t>θ=2</m:t>
                          </m:r>
                        </m:oMath>
                      </m:oMathPara>
                    </w:p>
                    <w:p w14:paraId="710BA3A4" w14:textId="77777777" w:rsidR="00AE05D4" w:rsidRPr="00186D77" w:rsidRDefault="00AE05D4" w:rsidP="00AE05D4">
                      <w:pPr>
                        <w:rPr>
                          <w:rFonts w:eastAsiaTheme="minorEastAsia"/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θ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invsin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18"/>
                            </w:rPr>
                            <m:t>,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30°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18"/>
                            </w:rPr>
                            <m:t>=10°</m:t>
                          </m:r>
                        </m:oMath>
                      </m:oMathPara>
                    </w:p>
                    <w:p w14:paraId="6691B6FF" w14:textId="77777777" w:rsidR="00AE05D4" w:rsidRPr="00186D77" w:rsidRDefault="00AE05D4" w:rsidP="00AE05D4">
                      <w:pPr>
                        <w:rPr>
                          <w:rFonts w:eastAsiaTheme="minorEastAsia"/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θ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180°-invsin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18"/>
                            </w:rPr>
                            <m:t>=50°</m:t>
                          </m:r>
                        </m:oMath>
                      </m:oMathPara>
                    </w:p>
                    <w:p w14:paraId="7F264E8B" w14:textId="77777777" w:rsidR="00AE05D4" w:rsidRPr="00186D77" w:rsidRDefault="00AE05D4" w:rsidP="00AE05D4">
                      <w:pPr>
                        <w:rPr>
                          <w:rFonts w:eastAsiaTheme="minorEastAsia"/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θ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1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360°+invsin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18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18"/>
                            </w:rPr>
                            <m:t>=130°</m:t>
                          </m:r>
                        </m:oMath>
                      </m:oMathPara>
                    </w:p>
                    <w:p w14:paraId="7BA018A3" w14:textId="77777777" w:rsidR="00AE05D4" w:rsidRPr="00186D77" w:rsidRDefault="00AE05D4" w:rsidP="00AE05D4">
                      <w:pPr>
                        <w:jc w:val="center"/>
                        <w:rPr>
                          <w:rFonts w:eastAsiaTheme="minorEastAsia"/>
                          <w:sz w:val="18"/>
                        </w:rPr>
                      </w:pPr>
                      <w:r w:rsidRPr="00186D77">
                        <w:rPr>
                          <w:rFonts w:eastAsiaTheme="minorEastAsia"/>
                          <w:sz w:val="18"/>
                        </w:rPr>
                        <w:t xml:space="preserve">All 4 correct values </w:t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18"/>
                          </w:rPr>
                          <m:t>10°, 50°,130°, 170°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E997A34" wp14:editId="50F1F335">
            <wp:extent cx="5853139" cy="31146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3982" cy="31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16E88" w14:textId="77777777" w:rsidR="00FE6B55" w:rsidRPr="00A75C32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672330C" w14:textId="06E32C5B" w:rsidR="00D1367F" w:rsidRDefault="00D1367F" w:rsidP="00D1367F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96131" behindDoc="1" locked="0" layoutInCell="1" allowOverlap="1" wp14:anchorId="24E0B74B" wp14:editId="6F9E9421">
            <wp:simplePos x="0" y="0"/>
            <wp:positionH relativeFrom="column">
              <wp:posOffset>1828800</wp:posOffset>
            </wp:positionH>
            <wp:positionV relativeFrom="paragraph">
              <wp:posOffset>0</wp:posOffset>
            </wp:positionV>
            <wp:extent cx="323215" cy="466725"/>
            <wp:effectExtent l="0" t="0" r="635" b="9525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A2A" w:rsidRPr="00D1367F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D1367F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D1367F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46561" w:rsidRPr="00A75C3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</w:t>
      </w:r>
    </w:p>
    <w:p w14:paraId="684A1FEE" w14:textId="60A7F516" w:rsidR="00D1367F" w:rsidRPr="00C26FC9" w:rsidRDefault="00D1367F" w:rsidP="00D1367F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58186549" w14:textId="4BBF1A10" w:rsidR="008273D7" w:rsidRPr="00D1367F" w:rsidRDefault="00D1367F" w:rsidP="00D1367F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64F96">
        <w:rPr>
          <w:rFonts w:ascii="Times New Roman" w:hAnsi="Times New Roman" w:cs="Times New Roman"/>
          <w:sz w:val="26"/>
          <w:szCs w:val="26"/>
        </w:rPr>
        <w:t>The total mark for this section is 2</w:t>
      </w:r>
      <w:r>
        <w:rPr>
          <w:rFonts w:ascii="Times New Roman" w:hAnsi="Times New Roman" w:cs="Times New Roman"/>
          <w:sz w:val="26"/>
          <w:szCs w:val="26"/>
        </w:rPr>
        <w:t>7</w:t>
      </w:r>
    </w:p>
    <w:p w14:paraId="73D10EFD" w14:textId="2824A6E5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75C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75C32">
        <w:rPr>
          <w:rFonts w:ascii="Times New Roman" w:hAnsi="Times New Roman" w:cs="Times New Roman"/>
          <w:sz w:val="24"/>
          <w:szCs w:val="24"/>
        </w:rPr>
        <w:t> </w:t>
      </w:r>
    </w:p>
    <w:p w14:paraId="3638E673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(a)  Use the identity cos</w:t>
      </w:r>
      <w:r w:rsidRPr="00A75C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+ sin</w:t>
      </w:r>
      <w:r w:rsidRPr="00A75C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1 to prove that tan</w:t>
      </w:r>
      <w:r w:rsidRPr="00A75C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sec</w:t>
      </w:r>
      <w:r w:rsidRPr="00A75C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− 1.</w:t>
      </w:r>
    </w:p>
    <w:p w14:paraId="3FEDA69D" w14:textId="77777777" w:rsidR="008273D7" w:rsidRPr="00D1367F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1367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B1DB0E6" w14:textId="77777777" w:rsidR="008273D7" w:rsidRPr="00D1367F" w:rsidRDefault="008273D7" w:rsidP="008273D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1367F">
        <w:rPr>
          <w:rFonts w:ascii="Times New Roman" w:hAnsi="Times New Roman" w:cs="Times New Roman"/>
          <w:sz w:val="24"/>
          <w:szCs w:val="24"/>
        </w:rPr>
        <w:t xml:space="preserve">(b)  Solve, for 0 ≤ </w:t>
      </w:r>
      <w:r w:rsidRPr="00D1367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D1367F">
        <w:rPr>
          <w:rFonts w:ascii="Times New Roman" w:hAnsi="Times New Roman" w:cs="Times New Roman"/>
          <w:sz w:val="24"/>
          <w:szCs w:val="24"/>
        </w:rPr>
        <w:t xml:space="preserve"> &lt; 360°, the equation</w:t>
      </w:r>
    </w:p>
    <w:p w14:paraId="5D18358E" w14:textId="77777777" w:rsidR="008273D7" w:rsidRPr="00D1367F" w:rsidRDefault="008273D7" w:rsidP="008273D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r w:rsidRPr="00D1367F">
        <w:rPr>
          <w:rFonts w:ascii="Times New Roman" w:hAnsi="Times New Roman" w:cs="Times New Roman"/>
          <w:sz w:val="24"/>
          <w:szCs w:val="24"/>
          <w:lang w:val="es-ES"/>
        </w:rPr>
        <w:t>2 tan</w:t>
      </w:r>
      <w:r w:rsidRPr="00D1367F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D1367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+ 4 </w:t>
      </w:r>
      <w:proofErr w:type="spellStart"/>
      <w:r w:rsidRPr="00D1367F">
        <w:rPr>
          <w:rFonts w:ascii="Times New Roman" w:hAnsi="Times New Roman" w:cs="Times New Roman"/>
          <w:sz w:val="24"/>
          <w:szCs w:val="24"/>
          <w:lang w:val="es-ES"/>
        </w:rPr>
        <w:t>sec</w:t>
      </w:r>
      <w:proofErr w:type="spellEnd"/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D1367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+ sec</w:t>
      </w:r>
      <w:r w:rsidRPr="00D1367F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D1367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= 2</w:t>
      </w:r>
    </w:p>
    <w:p w14:paraId="04CB65CD" w14:textId="0DF42131" w:rsidR="008273D7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  <w:r w:rsidRPr="00D1367F">
        <w:rPr>
          <w:rFonts w:ascii="Times New Roman" w:hAnsi="Times New Roman" w:cs="Times New Roman"/>
          <w:b/>
          <w:bCs/>
          <w:sz w:val="24"/>
          <w:szCs w:val="24"/>
          <w:lang w:val="es-ES"/>
        </w:rPr>
        <w:t>(6)</w:t>
      </w:r>
    </w:p>
    <w:p w14:paraId="69A9FF5C" w14:textId="77777777" w:rsidR="00D1367F" w:rsidRPr="00D1367F" w:rsidRDefault="00D1367F" w:rsidP="008273D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s-ES"/>
        </w:rPr>
      </w:pPr>
    </w:p>
    <w:p w14:paraId="7AC94463" w14:textId="0D1584C1" w:rsidR="00D1367F" w:rsidRPr="00DA1B80" w:rsidRDefault="00D1367F" w:rsidP="00D136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8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16518E24" w14:textId="77777777" w:rsidR="00D1367F" w:rsidRPr="00DA1B80" w:rsidRDefault="00D1367F" w:rsidP="00D136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E23EC89" w14:textId="4E6534CC" w:rsidR="008273D7" w:rsidRPr="00D1367F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367F">
        <w:rPr>
          <w:rFonts w:ascii="Times New Roman" w:hAnsi="Times New Roman" w:cs="Times New Roman"/>
          <w:b/>
          <w:bCs/>
          <w:sz w:val="24"/>
          <w:szCs w:val="24"/>
        </w:rPr>
        <w:t xml:space="preserve">Q2  </w:t>
      </w:r>
      <w:r w:rsidRPr="00D1367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D1367F">
        <w:rPr>
          <w:rFonts w:ascii="Times New Roman" w:hAnsi="Times New Roman" w:cs="Times New Roman"/>
          <w:sz w:val="24"/>
          <w:szCs w:val="24"/>
        </w:rPr>
        <w:t> </w:t>
      </w:r>
    </w:p>
    <w:p w14:paraId="43363463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Solve</w:t>
      </w:r>
    </w:p>
    <w:p w14:paraId="1184941B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cosec</w:t>
      </w:r>
      <w:r w:rsidRPr="00A75C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75C32">
        <w:rPr>
          <w:rFonts w:ascii="Times New Roman" w:hAnsi="Times New Roman" w:cs="Times New Roman"/>
          <w:sz w:val="24"/>
          <w:szCs w:val="24"/>
        </w:rPr>
        <w:t xml:space="preserve"> 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− cot 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1</w:t>
      </w:r>
    </w:p>
    <w:p w14:paraId="263296FE" w14:textId="25A64884" w:rsidR="008273D7" w:rsidRPr="00A75C32" w:rsidRDefault="008273D7" w:rsidP="008273D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for</w:t>
      </w:r>
      <w:r w:rsidR="00D1367F">
        <w:rPr>
          <w:rFonts w:ascii="Times New Roman" w:hAnsi="Times New Roman" w:cs="Times New Roman"/>
          <w:sz w:val="24"/>
          <w:szCs w:val="24"/>
        </w:rPr>
        <w:t xml:space="preserve"> </w:t>
      </w:r>
      <w:r w:rsidR="00D1367F" w:rsidRPr="00D1367F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440BF748">
          <v:shape id="_x0000_i1537" type="#_x0000_t75" style="width:59pt;height:16pt" o:ole="">
            <v:imagedata r:id="rId59" o:title=""/>
          </v:shape>
          <o:OLEObject Type="Embed" ProgID="Equation.DSMT4" ShapeID="_x0000_i1537" DrawAspect="Content" ObjectID="_1730039758" r:id="rId60"/>
        </w:object>
      </w:r>
      <m:oMath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7DD7572D" w14:textId="77777777" w:rsidR="008273D7" w:rsidRPr="00D1367F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1367F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49384F6F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 </w:t>
      </w:r>
    </w:p>
    <w:p w14:paraId="6F2F7AC4" w14:textId="4FD30BFE" w:rsidR="00D1367F" w:rsidRPr="00DA1B80" w:rsidRDefault="00D1367F" w:rsidP="00D136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0B85B54E" w14:textId="77777777" w:rsidR="00D1367F" w:rsidRPr="00DA1B80" w:rsidRDefault="00D1367F" w:rsidP="00D136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4959D09" w14:textId="7738A3F3" w:rsidR="008273D7" w:rsidRPr="00A75C32" w:rsidRDefault="00D45FC5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7E035687" w14:textId="77777777" w:rsidR="00D45FC5" w:rsidRPr="00A75C32" w:rsidRDefault="00D45FC5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10BC0D7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 xml:space="preserve">Solve, for 0 ≤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&lt; 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A75C32">
        <w:rPr>
          <w:rFonts w:ascii="Times New Roman" w:hAnsi="Times New Roman" w:cs="Times New Roman"/>
          <w:sz w:val="24"/>
          <w:szCs w:val="24"/>
        </w:rPr>
        <w:t>, the equation</w:t>
      </w:r>
    </w:p>
    <w:p w14:paraId="6AF1ED11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3sec</w:t>
      </w:r>
      <w:r w:rsidRPr="00A75C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+ 3sec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2 tan</w:t>
      </w:r>
      <w:r w:rsidRPr="00A75C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</w:p>
    <w:p w14:paraId="5E2093D8" w14:textId="621BB5A3" w:rsidR="00D45FC5" w:rsidRDefault="00D45FC5" w:rsidP="00D45FC5">
      <w:pPr>
        <w:widowControl w:val="0"/>
        <w:autoSpaceDE w:val="0"/>
        <w:autoSpaceDN w:val="0"/>
        <w:adjustRightInd w:val="0"/>
        <w:spacing w:after="0" w:line="240" w:lineRule="auto"/>
        <w:ind w:left="30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 xml:space="preserve">You must show </w:t>
      </w:r>
      <w:proofErr w:type="gramStart"/>
      <w:r w:rsidRPr="00A75C32">
        <w:rPr>
          <w:rFonts w:ascii="Times New Roman" w:hAnsi="Times New Roman" w:cs="Times New Roman"/>
          <w:sz w:val="24"/>
          <w:szCs w:val="24"/>
        </w:rPr>
        <w:t>all of</w:t>
      </w:r>
      <w:proofErr w:type="gramEnd"/>
      <w:r w:rsidRPr="00A75C32">
        <w:rPr>
          <w:rFonts w:ascii="Times New Roman" w:hAnsi="Times New Roman" w:cs="Times New Roman"/>
          <w:sz w:val="24"/>
          <w:szCs w:val="24"/>
        </w:rPr>
        <w:t xml:space="preserve"> your working. Give your answers in terms of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A75C3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90141B1" w14:textId="075E741D" w:rsidR="00D1367F" w:rsidRPr="00D1367F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1367F"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D1367F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D4AA40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97C7670" w14:textId="0974AD86" w:rsidR="00D1367F" w:rsidRPr="00DA1B80" w:rsidRDefault="00D1367F" w:rsidP="00D136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46D884CC" w14:textId="77777777" w:rsidR="00D1367F" w:rsidRPr="00DA1B80" w:rsidRDefault="00D1367F" w:rsidP="00D136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C4D4CAB" w14:textId="77777777" w:rsidR="00D1367F" w:rsidRDefault="00D136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4B1FF4B" w14:textId="77777777" w:rsidR="00D1367F" w:rsidRDefault="00DE3779" w:rsidP="00DE37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6159DDE9" w14:textId="14824587" w:rsidR="00DE3779" w:rsidRPr="00A75C32" w:rsidRDefault="00DE3779" w:rsidP="00DE37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75C32">
        <w:rPr>
          <w:rFonts w:ascii="Times New Roman" w:hAnsi="Times New Roman" w:cs="Times New Roman"/>
          <w:sz w:val="24"/>
          <w:szCs w:val="24"/>
        </w:rPr>
        <w:t>Given that</w:t>
      </w:r>
    </w:p>
    <w:p w14:paraId="4FA31C3E" w14:textId="0ABA6ECD" w:rsidR="00DE3779" w:rsidRPr="00A75C32" w:rsidRDefault="00DE3779" w:rsidP="00DE377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62C6CE2" wp14:editId="7F903E4F">
            <wp:extent cx="2714625" cy="315853"/>
            <wp:effectExtent l="0" t="0" r="0" b="825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548" cy="31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7F663E" w14:textId="77777777" w:rsidR="00DE3779" w:rsidRPr="00A75C32" w:rsidRDefault="00DE3779" w:rsidP="00DE377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Hence, solve, for –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A75C32">
        <w:rPr>
          <w:rFonts w:ascii="Times New Roman" w:hAnsi="Times New Roman" w:cs="Times New Roman"/>
          <w:sz w:val="24"/>
          <w:szCs w:val="24"/>
        </w:rPr>
        <w:t xml:space="preserve"> ≤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&lt;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A75C32">
        <w:rPr>
          <w:rFonts w:ascii="Times New Roman" w:hAnsi="Times New Roman" w:cs="Times New Roman"/>
          <w:sz w:val="24"/>
          <w:szCs w:val="24"/>
        </w:rPr>
        <w:t>,</w:t>
      </w:r>
    </w:p>
    <w:p w14:paraId="15822BB2" w14:textId="2056DCFC" w:rsidR="00DE3779" w:rsidRPr="00A75C32" w:rsidRDefault="00DE3779" w:rsidP="00DE377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4cot 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+ 2 tan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cosec</w:t>
      </w:r>
      <w:r w:rsidRPr="00A75C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3DD316F8" w14:textId="77777777" w:rsidR="00DE3779" w:rsidRPr="00A75C32" w:rsidRDefault="00DE3779" w:rsidP="00DE377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Give your answers in exact form.</w:t>
      </w:r>
    </w:p>
    <w:p w14:paraId="6624F09F" w14:textId="77777777" w:rsidR="00DE3779" w:rsidRPr="00A75C32" w:rsidRDefault="00DE3779" w:rsidP="00DE377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(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Solutions based entirely on graphical or numerical methods are not acceptable.</w:t>
      </w:r>
      <w:r w:rsidRPr="00A75C32">
        <w:rPr>
          <w:rFonts w:ascii="Times New Roman" w:hAnsi="Times New Roman" w:cs="Times New Roman"/>
          <w:sz w:val="24"/>
          <w:szCs w:val="24"/>
        </w:rPr>
        <w:t>) </w:t>
      </w:r>
    </w:p>
    <w:p w14:paraId="6BABCBC5" w14:textId="01BAECB7" w:rsidR="00D1367F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F01D7"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FF01D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8B5278C" w14:textId="77777777" w:rsidR="00D1367F" w:rsidRPr="00EA0BF7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18BAFDC1" w14:textId="54DFB277" w:rsidR="00D1367F" w:rsidRPr="00DA1B80" w:rsidRDefault="00D1367F" w:rsidP="00D136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8A58B0F" w14:textId="77777777" w:rsidR="00D1367F" w:rsidRPr="00DA1B80" w:rsidRDefault="00D1367F" w:rsidP="00D136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1D4B642" w14:textId="77777777" w:rsidR="00D1367F" w:rsidRPr="00DA1B80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1B841BD5" w14:textId="77777777" w:rsidR="00DE3779" w:rsidRPr="00A75C32" w:rsidRDefault="00DE3779" w:rsidP="00D45FC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A123F0" w14:textId="0989500F" w:rsidR="008273D7" w:rsidRPr="00A75C32" w:rsidRDefault="00535129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A75C32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A75C32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06C468FE" w14:textId="1BC5D301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4A8EB803" w14:textId="37FC94D1" w:rsidR="00FE6B55" w:rsidRPr="00A75C32" w:rsidRDefault="008273D7" w:rsidP="008273D7">
      <w:pPr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FE5E6C5" wp14:editId="03F6356B">
            <wp:extent cx="5570869" cy="549592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8621" cy="5503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99BDF08" wp14:editId="7030CA04">
            <wp:extent cx="5581650" cy="1143028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8735" cy="115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2D2A3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94A229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F5852BD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07D2C58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EC33B6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CCDC0D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6789449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67F0E1F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5D05090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AC8E24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02BBEE" w14:textId="0F3CA0C3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176467D" wp14:editId="4307850B">
            <wp:extent cx="5624266" cy="551497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383" cy="5522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5DB3AB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FC4DF72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635759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978A23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0B8350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A8C0AA8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4E959D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F2C9C3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623165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79B8C9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9545882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EC4F6F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586A0A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6CC2D5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B10A7A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E2EC53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05537A" w14:textId="77777777" w:rsidR="008273D7" w:rsidRPr="00A75C32" w:rsidRDefault="008273D7" w:rsidP="008273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90E4691" w14:textId="23F012B0" w:rsidR="00D45FC5" w:rsidRPr="00A75C32" w:rsidRDefault="008273D7" w:rsidP="00D45F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="00D45FC5" w:rsidRPr="00A75C32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D45FC5"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C3C2A26" wp14:editId="4B29B298">
            <wp:extent cx="5743575" cy="377754"/>
            <wp:effectExtent l="0" t="0" r="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4416"/>
                    <a:stretch/>
                  </pic:blipFill>
                  <pic:spPr bwMode="auto">
                    <a:xfrm>
                      <a:off x="0" y="0"/>
                      <a:ext cx="5936154" cy="39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45FC5"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9B5534D" wp14:editId="5C4981E5">
            <wp:extent cx="5730875" cy="4733925"/>
            <wp:effectExtent l="0" t="0" r="317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974" b="4896"/>
                    <a:stretch/>
                  </pic:blipFill>
                  <pic:spPr bwMode="auto">
                    <a:xfrm>
                      <a:off x="0" y="0"/>
                      <a:ext cx="5731510" cy="473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B5FF25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809F972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1B35D6F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9144F0F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B299CEE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676564A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4D92A39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A35C8A3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C5EFFD7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389A0CA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1EA3C60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21B044B" w14:textId="590F60BC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DFEF20D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1808DC8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BCC1802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0B090EA1" wp14:editId="7582E132">
            <wp:extent cx="5730875" cy="334087"/>
            <wp:effectExtent l="0" t="0" r="3175" b="889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5517"/>
                    <a:stretch/>
                  </pic:blipFill>
                  <pic:spPr bwMode="auto">
                    <a:xfrm>
                      <a:off x="0" y="0"/>
                      <a:ext cx="5809715" cy="338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9062989" wp14:editId="3C7435AD">
            <wp:extent cx="5731096" cy="5890895"/>
            <wp:effectExtent l="0" t="0" r="317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960"/>
                    <a:stretch/>
                  </pic:blipFill>
                  <pic:spPr bwMode="auto">
                    <a:xfrm>
                      <a:off x="0" y="0"/>
                      <a:ext cx="5731510" cy="589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13BFD92" wp14:editId="057BAE12">
            <wp:extent cx="5711793" cy="663575"/>
            <wp:effectExtent l="0" t="0" r="3810" b="31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687"/>
                    <a:stretch/>
                  </pic:blipFill>
                  <pic:spPr bwMode="auto">
                    <a:xfrm>
                      <a:off x="0" y="0"/>
                      <a:ext cx="5750904" cy="668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362E2E" w14:textId="77777777" w:rsidR="00D1367F" w:rsidRDefault="00D1367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F31B2C2" w14:textId="1E96626B" w:rsidR="00DE3779" w:rsidRPr="00A75C32" w:rsidRDefault="00DE3779" w:rsidP="00DE37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75C32">
        <w:rPr>
          <w:rFonts w:ascii="Times New Roman" w:hAnsi="Times New Roman" w:cs="Times New Roman"/>
          <w:b/>
          <w:sz w:val="24"/>
          <w:szCs w:val="24"/>
        </w:rPr>
        <w:lastRenderedPageBreak/>
        <w:t>Q4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2"/>
        <w:gridCol w:w="6345"/>
        <w:gridCol w:w="1349"/>
      </w:tblGrid>
      <w:tr w:rsidR="00DE3779" w:rsidRPr="00A75C32" w14:paraId="4EF9FD07" w14:textId="77777777" w:rsidTr="00DE3779">
        <w:tc>
          <w:tcPr>
            <w:tcW w:w="1384" w:type="dxa"/>
          </w:tcPr>
          <w:p w14:paraId="10A3A5C1" w14:textId="77777777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sz w:val="24"/>
                <w:szCs w:val="24"/>
              </w:rPr>
              <w:t>Question Number</w:t>
            </w:r>
          </w:p>
        </w:tc>
        <w:tc>
          <w:tcPr>
            <w:tcW w:w="7655" w:type="dxa"/>
          </w:tcPr>
          <w:p w14:paraId="711A9874" w14:textId="77777777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sz w:val="24"/>
                <w:szCs w:val="24"/>
              </w:rPr>
              <w:t>Scheme</w:t>
            </w:r>
          </w:p>
        </w:tc>
        <w:tc>
          <w:tcPr>
            <w:tcW w:w="1484" w:type="dxa"/>
          </w:tcPr>
          <w:p w14:paraId="245794F3" w14:textId="77777777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</w:tr>
      <w:tr w:rsidR="00DE3779" w:rsidRPr="00A75C32" w14:paraId="417C7E94" w14:textId="77777777" w:rsidTr="00DE3779">
        <w:tc>
          <w:tcPr>
            <w:tcW w:w="1384" w:type="dxa"/>
          </w:tcPr>
          <w:p w14:paraId="676CCBB5" w14:textId="77777777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655" w:type="dxa"/>
          </w:tcPr>
          <w:p w14:paraId="58FB66F5" w14:textId="32317F89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x+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cosec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func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2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ot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=</m:t>
                    </m:r>
                  </m:e>
                </m:func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ec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  <w:p w14:paraId="48DC69F6" w14:textId="6832960B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2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ot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1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ot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  <w:p w14:paraId="137A248C" w14:textId="7D95F254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0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ot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-2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ot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+1</m:t>
                    </m:r>
                  </m:e>
                </m:func>
              </m:oMath>
            </m:oMathPara>
          </w:p>
          <w:p w14:paraId="18D86A27" w14:textId="77777777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0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(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-1)</m:t>
                        </m:r>
                      </m:e>
                    </m:func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62108157" w14:textId="77777777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ot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=1</m:t>
                    </m:r>
                  </m:e>
                </m:func>
              </m:oMath>
            </m:oMathPara>
          </w:p>
          <w:p w14:paraId="5B2EC3C1" w14:textId="77777777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=1</m:t>
                    </m:r>
                  </m:e>
                </m:func>
              </m:oMath>
            </m:oMathPara>
          </w:p>
          <w:p w14:paraId="53CFDA9C" w14:textId="027DFBC7" w:rsidR="00DE3779" w:rsidRPr="00A75C32" w:rsidRDefault="00DE3779" w:rsidP="00DE3779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x=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,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  <w:tc>
          <w:tcPr>
            <w:tcW w:w="1484" w:type="dxa"/>
          </w:tcPr>
          <w:p w14:paraId="0773C5A6" w14:textId="77777777" w:rsidR="00DE3779" w:rsidRPr="00A75C32" w:rsidRDefault="00DE3779" w:rsidP="006465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F598EC0" w14:textId="77777777" w:rsidR="00646561" w:rsidRPr="00A75C32" w:rsidRDefault="00646561" w:rsidP="006465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14:paraId="440679DF" w14:textId="77777777" w:rsidR="00646561" w:rsidRPr="00A75C32" w:rsidRDefault="00646561" w:rsidP="006465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14:paraId="168541F3" w14:textId="77777777" w:rsidR="00646561" w:rsidRPr="00A75C32" w:rsidRDefault="00646561" w:rsidP="006465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14:paraId="60630EFC" w14:textId="77777777" w:rsidR="00646561" w:rsidRPr="00A75C32" w:rsidRDefault="00646561" w:rsidP="006465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83724C" w14:textId="3848EAC3" w:rsidR="00646561" w:rsidRPr="00A75C32" w:rsidRDefault="00646561" w:rsidP="006465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14:paraId="7A981ACC" w14:textId="77777777" w:rsidR="00646561" w:rsidRPr="00A75C32" w:rsidRDefault="00646561" w:rsidP="006465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02762D" w14:textId="40CECFCD" w:rsidR="00646561" w:rsidRPr="00A75C32" w:rsidRDefault="00646561" w:rsidP="0064656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sz w:val="24"/>
                <w:szCs w:val="24"/>
              </w:rPr>
              <w:t>A2</w:t>
            </w:r>
          </w:p>
        </w:tc>
      </w:tr>
    </w:tbl>
    <w:p w14:paraId="65A50F0A" w14:textId="77777777" w:rsidR="00D1367F" w:rsidRDefault="00D1367F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GoQu"/>
    </w:p>
    <w:p w14:paraId="6E229983" w14:textId="77777777" w:rsidR="00D1367F" w:rsidRDefault="00D1367F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2FE26F4" w14:textId="3FE57435" w:rsidR="00401343" w:rsidRPr="00A75C32" w:rsidRDefault="00D1367F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94083" behindDoc="1" locked="0" layoutInCell="1" allowOverlap="1" wp14:anchorId="7BAB6E2A" wp14:editId="5D570846">
            <wp:simplePos x="0" y="0"/>
            <wp:positionH relativeFrom="column">
              <wp:posOffset>1819275</wp:posOffset>
            </wp:positionH>
            <wp:positionV relativeFrom="paragraph">
              <wp:posOffset>9525</wp:posOffset>
            </wp:positionV>
            <wp:extent cx="323215" cy="466725"/>
            <wp:effectExtent l="0" t="0" r="635" b="9525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D1367F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D1367F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3E5DA7" w:rsidRPr="00A75C3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          </w:t>
      </w:r>
    </w:p>
    <w:p w14:paraId="30EDC895" w14:textId="77777777" w:rsidR="00D1367F" w:rsidRPr="00C26FC9" w:rsidRDefault="00D1367F" w:rsidP="00D1367F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78A57092" w14:textId="4D3F5D66" w:rsidR="00C60E46" w:rsidRPr="00D1367F" w:rsidRDefault="00D1367F" w:rsidP="00D1367F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64F96">
        <w:rPr>
          <w:rFonts w:ascii="Times New Roman" w:hAnsi="Times New Roman" w:cs="Times New Roman"/>
          <w:sz w:val="26"/>
          <w:szCs w:val="26"/>
        </w:rPr>
        <w:t>The total mark for this section is 2</w:t>
      </w:r>
      <w:r>
        <w:rPr>
          <w:rFonts w:ascii="Times New Roman" w:hAnsi="Times New Roman" w:cs="Times New Roman"/>
          <w:sz w:val="26"/>
          <w:szCs w:val="26"/>
        </w:rPr>
        <w:t>9</w:t>
      </w:r>
    </w:p>
    <w:p w14:paraId="142B3818" w14:textId="54294126" w:rsidR="00635EE1" w:rsidRPr="00A75C32" w:rsidRDefault="00635EE1" w:rsidP="00635E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5913BE32" w14:textId="77777777" w:rsidR="00635EE1" w:rsidRPr="00A75C32" w:rsidRDefault="00635EE1" w:rsidP="00635EE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Given that</w:t>
      </w:r>
    </w:p>
    <w:p w14:paraId="657456F5" w14:textId="11561DAC" w:rsidR="00635EE1" w:rsidRPr="00A75C32" w:rsidRDefault="00635EE1" w:rsidP="00635EE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A629CEE" wp14:editId="0C7D3C37">
            <wp:extent cx="2609850" cy="375389"/>
            <wp:effectExtent l="0" t="0" r="0" b="571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863" cy="37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8EA31" w14:textId="77777777" w:rsidR="00635EE1" w:rsidRPr="00A75C32" w:rsidRDefault="00635EE1" w:rsidP="00635EE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 xml:space="preserve">Solve, for 0° &lt;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&lt; 360°, the equation</w:t>
      </w:r>
    </w:p>
    <w:p w14:paraId="117D36F1" w14:textId="7FEF6896" w:rsidR="00635EE1" w:rsidRPr="00A75C32" w:rsidRDefault="00D1367F" w:rsidP="00635EE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1367F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640" w:dyaOrig="620" w14:anchorId="0CA55D73">
          <v:shape id="_x0000_i1600" type="#_x0000_t75" style="width:82pt;height:31pt" o:ole="">
            <v:imagedata r:id="rId69" o:title=""/>
          </v:shape>
          <o:OLEObject Type="Embed" ProgID="Equation.DSMT4" ShapeID="_x0000_i1600" DrawAspect="Content" ObjectID="_1730039759" r:id="rId70"/>
        </w:object>
      </w:r>
    </w:p>
    <w:p w14:paraId="0BB16690" w14:textId="77777777" w:rsidR="00635EE1" w:rsidRPr="00A75C32" w:rsidRDefault="00635EE1" w:rsidP="00635E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giving your answers in exact form.</w:t>
      </w:r>
    </w:p>
    <w:p w14:paraId="3084FCF1" w14:textId="32B439CA" w:rsidR="00D1367F" w:rsidRPr="00EA0BF7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8E88602" w14:textId="77777777" w:rsidR="00D1367F" w:rsidRPr="00EA0BF7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0B6A007A" w14:textId="40ADF165" w:rsidR="00D1367F" w:rsidRPr="00DA1B80" w:rsidRDefault="00D1367F" w:rsidP="00D136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CA104A2" w14:textId="77777777" w:rsidR="00D1367F" w:rsidRPr="00DA1B80" w:rsidRDefault="00D1367F" w:rsidP="00D136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94DB747" w14:textId="6C127E10" w:rsidR="00C60E46" w:rsidRPr="00A75C32" w:rsidRDefault="00C60E46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635EE1" w:rsidRPr="00A75C32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A75C3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75C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75C32">
        <w:rPr>
          <w:rFonts w:ascii="Times New Roman" w:hAnsi="Times New Roman" w:cs="Times New Roman"/>
          <w:sz w:val="24"/>
          <w:szCs w:val="24"/>
        </w:rPr>
        <w:t> </w:t>
      </w:r>
    </w:p>
    <w:p w14:paraId="490A94D3" w14:textId="21E99738" w:rsidR="00C60E46" w:rsidRPr="00A75C32" w:rsidRDefault="00C60E46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 xml:space="preserve">Given that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  <w:r w:rsidRPr="00A75C32">
        <w:rPr>
          <w:rFonts w:ascii="Times New Roman" w:hAnsi="Times New Roman" w:cs="Times New Roman"/>
          <w:sz w:val="24"/>
          <w:szCs w:val="24"/>
        </w:rPr>
        <w:t xml:space="preserve">, find, for 0 &lt;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&lt; π, all the solutions of the equation</w:t>
      </w:r>
    </w:p>
    <w:p w14:paraId="195AF153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FC4170" w14:textId="7C7CDD59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 xml:space="preserve">cosec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− 4cos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77B25E96" w14:textId="559FBF4A" w:rsidR="00C60E46" w:rsidRPr="00A75C32" w:rsidRDefault="00C60E46" w:rsidP="00C60E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color w:val="A8AAAD"/>
          <w:sz w:val="24"/>
          <w:szCs w:val="24"/>
        </w:rPr>
        <w:t xml:space="preserve"> </w:t>
      </w:r>
    </w:p>
    <w:p w14:paraId="1C7B2BDE" w14:textId="1A223FD3" w:rsidR="00D1367F" w:rsidRPr="00EA0BF7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C4EA776" w14:textId="77777777" w:rsidR="00D1367F" w:rsidRPr="00EA0BF7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307B1C1B" w14:textId="2535F29C" w:rsidR="00D1367F" w:rsidRPr="00DA1B80" w:rsidRDefault="00D1367F" w:rsidP="00D136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DF20129" w14:textId="77777777" w:rsidR="00D1367F" w:rsidRPr="00DA1B80" w:rsidRDefault="00D1367F" w:rsidP="00D136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C67097E" w14:textId="77777777" w:rsidR="00D1367F" w:rsidRDefault="00635EE1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3A3B4C1B" w14:textId="70D6682A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75C32">
        <w:rPr>
          <w:rFonts w:ascii="Times New Roman" w:hAnsi="Times New Roman" w:cs="Times New Roman"/>
          <w:sz w:val="24"/>
          <w:szCs w:val="24"/>
        </w:rPr>
        <w:t>Given that</w:t>
      </w:r>
    </w:p>
    <w:p w14:paraId="0FE370A4" w14:textId="19FD7D64" w:rsidR="00944C5A" w:rsidRPr="00A75C32" w:rsidRDefault="00944C5A" w:rsidP="00944C5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cosec 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+ cot 2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cot </w:t>
      </w:r>
      <w:proofErr w:type="gramStart"/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>,   </w:t>
      </w:r>
      <w:proofErr w:type="gramEnd"/>
      <w:r w:rsidRPr="00A75C32">
        <w:rPr>
          <w:rFonts w:ascii="Times New Roman" w:hAnsi="Times New Roman" w:cs="Times New Roman"/>
          <w:sz w:val="24"/>
          <w:szCs w:val="24"/>
        </w:rPr>
        <w:t xml:space="preserve"> 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≠ 90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A75C32">
        <w:rPr>
          <w:rFonts w:ascii="Times New Roman" w:hAnsi="Times New Roman" w:cs="Times New Roman"/>
          <w:sz w:val="24"/>
          <w:szCs w:val="24"/>
        </w:rPr>
        <w:t xml:space="preserve">°,    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A75C32">
        <w:rPr>
          <w:rFonts w:ascii="Times New Roman" w:hAnsi="Times New Roman" w:cs="Times New Roman"/>
          <w:sz w:val="24"/>
          <w:szCs w:val="24"/>
        </w:rPr>
        <w:t xml:space="preserve">   </w:t>
      </w: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48700ED" wp14:editId="33D8A9F9">
            <wp:extent cx="314325" cy="1333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50C56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6970107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 xml:space="preserve">Hence, or otherwise, solve, for 0 ≤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&lt; 180°,</w:t>
      </w:r>
    </w:p>
    <w:p w14:paraId="1A0F55D1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cosec (4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+ 10°) + cot (4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75C32">
        <w:rPr>
          <w:rFonts w:ascii="Times New Roman" w:hAnsi="Times New Roman" w:cs="Times New Roman"/>
          <w:sz w:val="24"/>
          <w:szCs w:val="24"/>
        </w:rPr>
        <w:t xml:space="preserve"> + 10°) = √3</w:t>
      </w:r>
    </w:p>
    <w:p w14:paraId="595BF888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You must show your working.</w:t>
      </w:r>
    </w:p>
    <w:p w14:paraId="385A6FCB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(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Solutions based entirely on graphical or numerical methods are not acceptable.</w:t>
      </w:r>
      <w:r w:rsidRPr="00A75C32">
        <w:rPr>
          <w:rFonts w:ascii="Times New Roman" w:hAnsi="Times New Roman" w:cs="Times New Roman"/>
          <w:sz w:val="24"/>
          <w:szCs w:val="24"/>
        </w:rPr>
        <w:t xml:space="preserve">) </w:t>
      </w:r>
    </w:p>
    <w:p w14:paraId="47E418E4" w14:textId="0A404887" w:rsidR="00D1367F" w:rsidRPr="00EA0BF7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b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EA0BF7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49BAEE2" w14:textId="77777777" w:rsidR="00D1367F" w:rsidRPr="00EA0BF7" w:rsidRDefault="00D1367F" w:rsidP="00D1367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3390D597" w14:textId="3D86550C" w:rsidR="00D1367F" w:rsidRPr="00DA1B80" w:rsidRDefault="00D1367F" w:rsidP="00D136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65ED241" w14:textId="77777777" w:rsidR="00D1367F" w:rsidRPr="00DA1B80" w:rsidRDefault="00D1367F" w:rsidP="00D136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0E5D0FB" w14:textId="77777777" w:rsidR="00D1367F" w:rsidRDefault="00D136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320CF0E" w14:textId="66CEECC8" w:rsidR="00C60E46" w:rsidRPr="00A75C32" w:rsidRDefault="00635EE1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3CB41751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6E81CCBD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(a)  Show that</w:t>
      </w:r>
    </w:p>
    <w:p w14:paraId="049851CB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F7A2286" wp14:editId="7A91948B">
            <wp:extent cx="3705225" cy="17382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2180" cy="175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69835" w14:textId="77777777" w:rsidR="00C60E46" w:rsidRPr="00D1367F" w:rsidRDefault="00C60E46" w:rsidP="00C60E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1367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08A23AF" w14:textId="77777777" w:rsidR="00C60E46" w:rsidRPr="00D1367F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1367F">
        <w:rPr>
          <w:rFonts w:ascii="Times New Roman" w:hAnsi="Times New Roman" w:cs="Times New Roman"/>
          <w:sz w:val="24"/>
          <w:szCs w:val="24"/>
        </w:rPr>
        <w:t xml:space="preserve">(b)  Hence, or otherwise, solve for 0 &lt; </w:t>
      </w:r>
      <w:r w:rsidRPr="00D1367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1367F">
        <w:rPr>
          <w:rFonts w:ascii="Times New Roman" w:hAnsi="Times New Roman" w:cs="Times New Roman"/>
          <w:sz w:val="24"/>
          <w:szCs w:val="24"/>
        </w:rPr>
        <w:t xml:space="preserve"> &lt; 180°</w:t>
      </w:r>
    </w:p>
    <w:p w14:paraId="2E87E923" w14:textId="77777777" w:rsidR="00C60E46" w:rsidRPr="00D1367F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val="es-ES"/>
        </w:rPr>
      </w:pPr>
      <w:proofErr w:type="spellStart"/>
      <w:r w:rsidRPr="00D1367F">
        <w:rPr>
          <w:rFonts w:ascii="Times New Roman" w:hAnsi="Times New Roman" w:cs="Times New Roman"/>
          <w:sz w:val="24"/>
          <w:szCs w:val="24"/>
          <w:lang w:val="es-ES"/>
        </w:rPr>
        <w:t>cosec</w:t>
      </w:r>
      <w:proofErr w:type="spellEnd"/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D1367F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− sin </w:t>
      </w:r>
      <w:r w:rsidRPr="00D1367F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= cos </w:t>
      </w:r>
      <w:r w:rsidRPr="00D1367F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1367F">
        <w:rPr>
          <w:rFonts w:ascii="Times New Roman" w:hAnsi="Times New Roman" w:cs="Times New Roman"/>
          <w:sz w:val="24"/>
          <w:szCs w:val="24"/>
          <w:lang w:val="es-ES"/>
        </w:rPr>
        <w:t>cot</w:t>
      </w:r>
      <w:proofErr w:type="spellEnd"/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(3</w:t>
      </w:r>
      <w:r w:rsidRPr="00D1367F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D1367F">
        <w:rPr>
          <w:rFonts w:ascii="Times New Roman" w:hAnsi="Times New Roman" w:cs="Times New Roman"/>
          <w:sz w:val="24"/>
          <w:szCs w:val="24"/>
          <w:lang w:val="es-ES"/>
        </w:rPr>
        <w:t xml:space="preserve"> − 50°)</w:t>
      </w:r>
    </w:p>
    <w:p w14:paraId="2F07A128" w14:textId="77777777" w:rsidR="00C60E46" w:rsidRPr="00D1367F" w:rsidRDefault="00C60E46" w:rsidP="00C60E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1367F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9AE9C1F" w14:textId="77777777" w:rsidR="00D1367F" w:rsidRDefault="00D1367F" w:rsidP="00D136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AECBB78" w14:textId="6B5F7F96" w:rsidR="00D1367F" w:rsidRPr="00DA1B80" w:rsidRDefault="00D1367F" w:rsidP="00D1367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6E0CCD4" w14:textId="77777777" w:rsidR="00D1367F" w:rsidRPr="00DA1B80" w:rsidRDefault="00D1367F" w:rsidP="00D1367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96E615B" w14:textId="32F6FB9F" w:rsidR="00D45FC5" w:rsidRPr="00A75C32" w:rsidRDefault="00635EE1" w:rsidP="00D45F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="00D45FC5" w:rsidRPr="00A75C32">
        <w:rPr>
          <w:rFonts w:ascii="Times New Roman" w:hAnsi="Times New Roman" w:cs="Times New Roman"/>
          <w:sz w:val="24"/>
          <w:szCs w:val="24"/>
        </w:rPr>
        <w:t> </w:t>
      </w:r>
    </w:p>
    <w:p w14:paraId="2A99BB9F" w14:textId="27DE1749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(a)  For</w:t>
      </w:r>
      <w:r w:rsidR="00D1367F">
        <w:rPr>
          <w:rFonts w:ascii="Times New Roman" w:hAnsi="Times New Roman" w:cs="Times New Roman"/>
          <w:sz w:val="24"/>
          <w:szCs w:val="24"/>
        </w:rPr>
        <w:t xml:space="preserve"> </w:t>
      </w:r>
      <w:r w:rsidR="00417929" w:rsidRPr="00417929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733D208B">
          <v:shape id="_x0000_i1605" type="#_x0000_t75" style="width:59pt;height:31pt" o:ole="">
            <v:imagedata r:id="rId73" o:title=""/>
          </v:shape>
          <o:OLEObject Type="Embed" ProgID="Equation.DSMT4" ShapeID="_x0000_i1605" DrawAspect="Content" ObjectID="_1730039760" r:id="rId74"/>
        </w:object>
      </w:r>
      <w:r w:rsidRPr="00A75C32">
        <w:rPr>
          <w:rFonts w:ascii="Times New Roman" w:hAnsi="Times New Roman" w:cs="Times New Roman"/>
          <w:sz w:val="24"/>
          <w:szCs w:val="24"/>
        </w:rPr>
        <w:t xml:space="preserve"> , sketch the graph of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A75C32">
        <w:rPr>
          <w:rFonts w:ascii="Times New Roman" w:hAnsi="Times New Roman" w:cs="Times New Roman"/>
          <w:sz w:val="24"/>
          <w:szCs w:val="24"/>
        </w:rPr>
        <w:t xml:space="preserve"> = g(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>) where</w:t>
      </w:r>
    </w:p>
    <w:p w14:paraId="66BF9B40" w14:textId="77777777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g(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) = </w:t>
      </w:r>
      <w:proofErr w:type="spellStart"/>
      <w:r w:rsidRPr="00A75C32">
        <w:rPr>
          <w:rFonts w:ascii="Times New Roman" w:hAnsi="Times New Roman" w:cs="Times New Roman"/>
          <w:sz w:val="24"/>
          <w:szCs w:val="24"/>
        </w:rPr>
        <w:t>arcsin</w:t>
      </w:r>
      <w:proofErr w:type="spellEnd"/>
      <w:r w:rsidRPr="00A75C32">
        <w:rPr>
          <w:rFonts w:ascii="Times New Roman" w:hAnsi="Times New Roman" w:cs="Times New Roman"/>
          <w:sz w:val="24"/>
          <w:szCs w:val="24"/>
        </w:rPr>
        <w:t xml:space="preserve">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    −1 ≤ </w:t>
      </w:r>
      <w:r w:rsidRPr="00A75C3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75C32">
        <w:rPr>
          <w:rFonts w:ascii="Times New Roman" w:hAnsi="Times New Roman" w:cs="Times New Roman"/>
          <w:sz w:val="24"/>
          <w:szCs w:val="24"/>
        </w:rPr>
        <w:t xml:space="preserve"> ≤ 1</w:t>
      </w:r>
    </w:p>
    <w:p w14:paraId="5FB3D3F2" w14:textId="77777777" w:rsidR="00D45FC5" w:rsidRPr="00417929" w:rsidRDefault="00D45FC5" w:rsidP="00D45FC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792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0D6C1C2" w14:textId="77777777" w:rsidR="00D45FC5" w:rsidRPr="00417929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17929">
        <w:rPr>
          <w:rFonts w:ascii="Times New Roman" w:hAnsi="Times New Roman" w:cs="Times New Roman"/>
          <w:sz w:val="24"/>
          <w:szCs w:val="24"/>
        </w:rPr>
        <w:t xml:space="preserve">(b)  Find the exact value of </w:t>
      </w:r>
      <w:r w:rsidRPr="0041792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17929">
        <w:rPr>
          <w:rFonts w:ascii="Times New Roman" w:hAnsi="Times New Roman" w:cs="Times New Roman"/>
          <w:sz w:val="24"/>
          <w:szCs w:val="24"/>
        </w:rPr>
        <w:t xml:space="preserve"> for which</w:t>
      </w:r>
    </w:p>
    <w:p w14:paraId="19D3F6F6" w14:textId="77777777" w:rsidR="00D45FC5" w:rsidRPr="00417929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17929">
        <w:rPr>
          <w:rFonts w:ascii="Times New Roman" w:hAnsi="Times New Roman" w:cs="Times New Roman"/>
          <w:sz w:val="24"/>
          <w:szCs w:val="24"/>
        </w:rPr>
        <w:t>3</w:t>
      </w:r>
      <w:proofErr w:type="gramStart"/>
      <w:r w:rsidRPr="00417929">
        <w:rPr>
          <w:rFonts w:ascii="Times New Roman" w:hAnsi="Times New Roman" w:cs="Times New Roman"/>
          <w:sz w:val="24"/>
          <w:szCs w:val="24"/>
        </w:rPr>
        <w:t>g(</w:t>
      </w:r>
      <w:proofErr w:type="gramEnd"/>
      <w:r w:rsidRPr="0041792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17929">
        <w:rPr>
          <w:rFonts w:ascii="Times New Roman" w:hAnsi="Times New Roman" w:cs="Times New Roman"/>
          <w:sz w:val="24"/>
          <w:szCs w:val="24"/>
        </w:rPr>
        <w:t xml:space="preserve"> + 1) + π = 0</w:t>
      </w:r>
    </w:p>
    <w:p w14:paraId="73B5F9C8" w14:textId="08BE049F" w:rsidR="00D45FC5" w:rsidRDefault="00D45FC5" w:rsidP="00D45FC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17929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CC40C78" w14:textId="77777777" w:rsidR="00417929" w:rsidRPr="00417929" w:rsidRDefault="00417929" w:rsidP="00D45FC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2B6931A" w14:textId="77777777" w:rsidR="00417929" w:rsidRPr="00DA1B80" w:rsidRDefault="00417929" w:rsidP="0041792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6" w:name="GoMS"/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135FA75" w14:textId="77777777" w:rsidR="00417929" w:rsidRPr="00DA1B80" w:rsidRDefault="00417929" w:rsidP="0041792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ED5FBDA" w14:textId="77777777" w:rsidR="00417929" w:rsidRPr="00DA1B80" w:rsidRDefault="00417929" w:rsidP="0041792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1F697BBF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CAF2DEB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C051DA7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5101E0A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1D77C74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7E6E7D8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F90D13C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1EB53CA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FA6395D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7E2DF90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2C3E150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ED888F0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79F2EB0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F21C7D5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C710A5C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8917C11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4D6D858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03ED4FB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6F4543C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6CDBBDA" w14:textId="77777777" w:rsidR="00635EE1" w:rsidRPr="00A75C32" w:rsidRDefault="00635EE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32D57CB" w14:textId="6D9B7EF5" w:rsidR="00635EE1" w:rsidRPr="00A75C32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6"/>
    <w:p w14:paraId="1E4F7698" w14:textId="481FDA6D" w:rsidR="00635EE1" w:rsidRPr="00A75C32" w:rsidRDefault="00635EE1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6521"/>
        <w:gridCol w:w="1366"/>
      </w:tblGrid>
      <w:tr w:rsidR="00635EE1" w:rsidRPr="00A75C32" w14:paraId="53C89144" w14:textId="77777777" w:rsidTr="00635EE1">
        <w:tc>
          <w:tcPr>
            <w:tcW w:w="1129" w:type="dxa"/>
          </w:tcPr>
          <w:p w14:paraId="549A1A9E" w14:textId="065B8013" w:rsidR="00635EE1" w:rsidRPr="00A75C32" w:rsidRDefault="00635EE1" w:rsidP="00635EE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bCs/>
                <w:sz w:val="24"/>
                <w:szCs w:val="24"/>
              </w:rPr>
              <w:t>Question Number</w:t>
            </w:r>
          </w:p>
        </w:tc>
        <w:tc>
          <w:tcPr>
            <w:tcW w:w="6521" w:type="dxa"/>
          </w:tcPr>
          <w:p w14:paraId="36FBF20C" w14:textId="68443404" w:rsidR="00635EE1" w:rsidRPr="00A75C32" w:rsidRDefault="00635EE1" w:rsidP="00635EE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bCs/>
                <w:sz w:val="24"/>
                <w:szCs w:val="24"/>
              </w:rPr>
              <w:t>Scheme</w:t>
            </w:r>
          </w:p>
        </w:tc>
        <w:tc>
          <w:tcPr>
            <w:tcW w:w="1366" w:type="dxa"/>
          </w:tcPr>
          <w:p w14:paraId="7A81773E" w14:textId="32AE6C30" w:rsidR="00635EE1" w:rsidRPr="00A75C32" w:rsidRDefault="00635EE1" w:rsidP="00635EE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bCs/>
                <w:sz w:val="24"/>
                <w:szCs w:val="24"/>
              </w:rPr>
              <w:t>Marks</w:t>
            </w:r>
          </w:p>
        </w:tc>
      </w:tr>
      <w:tr w:rsidR="00635EE1" w:rsidRPr="00A75C32" w14:paraId="39253094" w14:textId="77777777" w:rsidTr="00635EE1">
        <w:tc>
          <w:tcPr>
            <w:tcW w:w="1129" w:type="dxa"/>
          </w:tcPr>
          <w:p w14:paraId="5079AE66" w14:textId="77777777" w:rsidR="00635EE1" w:rsidRPr="00A75C32" w:rsidRDefault="00635EE1" w:rsidP="00C60E4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21" w:type="dxa"/>
          </w:tcPr>
          <w:p w14:paraId="2BFFD68B" w14:textId="77777777" w:rsidR="00635EE1" w:rsidRPr="00A75C32" w:rsidRDefault="00635EE1" w:rsidP="00635EE1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cosec 2θ=1</m:t>
                </m:r>
              </m:oMath>
            </m:oMathPara>
          </w:p>
          <w:p w14:paraId="0EA74EF2" w14:textId="77777777" w:rsidR="00635EE1" w:rsidRPr="00A75C32" w:rsidRDefault="00B415D4" w:rsidP="00635EE1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bCs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  <w:p w14:paraId="3DE8EAF2" w14:textId="542CF095" w:rsidR="00635EE1" w:rsidRPr="00A75C32" w:rsidRDefault="00635EE1" w:rsidP="00635EE1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θ=30°, 150°, 390°, 510°</m:t>
                </m:r>
              </m:oMath>
            </m:oMathPara>
          </w:p>
          <w:p w14:paraId="672470F2" w14:textId="50004699" w:rsidR="00635EE1" w:rsidRPr="00A75C32" w:rsidRDefault="00635EE1" w:rsidP="00635EE1">
            <w:pPr>
              <w:widowControl w:val="0"/>
              <w:autoSpaceDE w:val="0"/>
              <w:autoSpaceDN w:val="0"/>
              <w:adjustRightInd w:val="0"/>
              <w:rPr>
                <w:rFonts w:ascii="Times New Roman" w:eastAsiaTheme="minorEastAsia" w:hAnsi="Times New Roman" w:cs="Times New Roman"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θ=15°, 75°, 195°, 255°</m:t>
                </m:r>
              </m:oMath>
            </m:oMathPara>
          </w:p>
        </w:tc>
        <w:tc>
          <w:tcPr>
            <w:tcW w:w="1366" w:type="dxa"/>
          </w:tcPr>
          <w:p w14:paraId="66903D74" w14:textId="77777777" w:rsidR="00635EE1" w:rsidRPr="00A75C32" w:rsidRDefault="003E5DA7" w:rsidP="00C60E4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  <w:p w14:paraId="2C2E4494" w14:textId="77777777" w:rsidR="003E5DA7" w:rsidRPr="00A75C32" w:rsidRDefault="003E5DA7" w:rsidP="00C60E4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  <w:p w14:paraId="3E499CA9" w14:textId="77777777" w:rsidR="003E5DA7" w:rsidRPr="00A75C32" w:rsidRDefault="003E5DA7" w:rsidP="00C60E4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4B4D11B7" w14:textId="77777777" w:rsidR="003E5DA7" w:rsidRPr="00A75C32" w:rsidRDefault="003E5DA7" w:rsidP="00C60E4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bCs/>
                <w:sz w:val="24"/>
                <w:szCs w:val="24"/>
              </w:rPr>
              <w:t>M2</w:t>
            </w:r>
          </w:p>
          <w:p w14:paraId="7C0DD159" w14:textId="2A587DFE" w:rsidR="003E5DA7" w:rsidRPr="00A75C32" w:rsidRDefault="003E5DA7" w:rsidP="00C60E4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C32">
              <w:rPr>
                <w:rFonts w:ascii="Times New Roman" w:hAnsi="Times New Roman" w:cs="Times New Roman"/>
                <w:bCs/>
                <w:sz w:val="24"/>
                <w:szCs w:val="24"/>
              </w:rPr>
              <w:t>A2</w:t>
            </w:r>
          </w:p>
        </w:tc>
      </w:tr>
    </w:tbl>
    <w:p w14:paraId="0EA07E82" w14:textId="6ED9383D" w:rsidR="00635EE1" w:rsidRPr="00A75C32" w:rsidRDefault="00635EE1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A3189C2" w14:textId="6420F8B9" w:rsidR="00C60E46" w:rsidRPr="00A75C32" w:rsidRDefault="00635EE1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197EABA0" w14:textId="19E36D90" w:rsidR="00C60E46" w:rsidRPr="00A75C32" w:rsidRDefault="00336426" w:rsidP="00C60E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77699" behindDoc="0" locked="0" layoutInCell="1" allowOverlap="1" wp14:anchorId="693386AD" wp14:editId="38D69F10">
                <wp:simplePos x="0" y="0"/>
                <wp:positionH relativeFrom="column">
                  <wp:posOffset>4391025</wp:posOffset>
                </wp:positionH>
                <wp:positionV relativeFrom="paragraph">
                  <wp:posOffset>2793365</wp:posOffset>
                </wp:positionV>
                <wp:extent cx="542925" cy="1404620"/>
                <wp:effectExtent l="0" t="0" r="9525" b="635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CB27DE" w14:textId="08CC667F" w:rsidR="00DE3779" w:rsidRPr="00336426" w:rsidRDefault="00B415D4">
                            <w:pPr>
                              <w:rPr>
                                <w:rFonts w:eastAsiaTheme="minorEastAsia"/>
                                <w:sz w:val="12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12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12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12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sz w:val="12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sz w:val="12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1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12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12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93386AD" id="_x0000_s1027" type="#_x0000_t202" style="position:absolute;margin-left:345.75pt;margin-top:219.95pt;width:42.75pt;height:110.6pt;z-index:251677699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" stroked="f">
                <v:textbox style="mso-fit-shape-to-text:t">
                  <w:txbxContent>
                    <w:p w14:paraId="54CB27DE" w14:textId="08CC667F" w:rsidR="00DE3779" w:rsidRPr="00336426" w:rsidRDefault="00B415D4">
                      <w:pPr>
                        <w:rPr>
                          <w:rFonts w:eastAsiaTheme="minorEastAsia"/>
                          <w:sz w:val="12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12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12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</w:rPr>
                                <m:t>2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sz w:val="12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1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sz w:val="1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sz w:val="12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75651" behindDoc="0" locked="0" layoutInCell="1" allowOverlap="1" wp14:anchorId="50B79259" wp14:editId="3D71DC02">
                <wp:simplePos x="0" y="0"/>
                <wp:positionH relativeFrom="column">
                  <wp:posOffset>2971800</wp:posOffset>
                </wp:positionH>
                <wp:positionV relativeFrom="paragraph">
                  <wp:posOffset>3593464</wp:posOffset>
                </wp:positionV>
                <wp:extent cx="1965325" cy="657225"/>
                <wp:effectExtent l="0" t="0" r="0" b="9525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5325" cy="657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2FC95D" w14:textId="158CB97E" w:rsidR="00DE3779" w:rsidRDefault="00DE377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B79259" id="_x0000_s1028" type="#_x0000_t202" style="position:absolute;margin-left:234pt;margin-top:282.95pt;width:154.75pt;height:51.75pt;z-index:25167565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" stroked="f">
                <v:textbox>
                  <w:txbxContent>
                    <w:p w14:paraId="5F2FC95D" w14:textId="158CB97E" w:rsidR="00DE3779" w:rsidRDefault="00DE3779"/>
                  </w:txbxContent>
                </v:textbox>
              </v:shape>
            </w:pict>
          </mc:Fallback>
        </mc:AlternateContent>
      </w:r>
      <w:r w:rsidRPr="00A75C32">
        <w:rPr>
          <w:rFonts w:ascii="Times New Roman" w:hAnsi="Times New Roman" w:cs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73603" behindDoc="0" locked="0" layoutInCell="1" allowOverlap="1" wp14:anchorId="4AAB26EC" wp14:editId="77DFC905">
                <wp:simplePos x="0" y="0"/>
                <wp:positionH relativeFrom="column">
                  <wp:posOffset>638175</wp:posOffset>
                </wp:positionH>
                <wp:positionV relativeFrom="paragraph">
                  <wp:posOffset>402590</wp:posOffset>
                </wp:positionV>
                <wp:extent cx="2657475" cy="1404620"/>
                <wp:effectExtent l="0" t="0" r="9525" b="0"/>
                <wp:wrapNone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74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E39DCF" w14:textId="43EC6CD4" w:rsidR="00DE3779" w:rsidRPr="00336426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cosec x-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x=0 ,      0&lt;x&lt;π</m:t>
                                    </m:r>
                                  </m:e>
                                </m:func>
                              </m:oMath>
                            </m:oMathPara>
                          </w:p>
                          <w:p w14:paraId="6017DB14" w14:textId="2975DE3A" w:rsidR="00DE3779" w:rsidRPr="00336426" w:rsidRDefault="00B415D4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1</m:t>
                                    </m:r>
                                  </m:num>
                                  <m:den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  <w:sz w:val="20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14:paraId="29DB1E07" w14:textId="591B77A5" w:rsidR="00DE3779" w:rsidRPr="00336426" w:rsidRDefault="00B415D4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1</m:t>
                                    </m:r>
                                  </m:num>
                                  <m:den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0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0"/>
                                          </w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0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</w:rPr>
                                  <m:t>=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x</m:t>
                                    </m:r>
                                  </m:e>
                                </m:func>
                              </m:oMath>
                            </m:oMathPara>
                          </w:p>
                          <w:p w14:paraId="0DC9CFE8" w14:textId="09129B41" w:rsidR="00DE3779" w:rsidRPr="00336426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</w:rPr>
                                  <m:t>1=4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0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0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0"/>
                                          </w:rPr>
                                          <m:t>x</m:t>
                                        </m:r>
                                      </m:e>
                                    </m:func>
                                  </m:e>
                                </m:func>
                              </m:oMath>
                            </m:oMathPara>
                          </w:p>
                          <w:p w14:paraId="29DABF57" w14:textId="7E9962EF" w:rsidR="00DE3779" w:rsidRPr="00336426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</w:rPr>
                                  <m:t>1=2(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x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0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  <w:sz w:val="20"/>
                                          </w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0"/>
                                          </w:rPr>
                                          <m:t>x)</m:t>
                                        </m:r>
                                      </m:e>
                                    </m:func>
                                  </m:e>
                                </m:func>
                              </m:oMath>
                            </m:oMathPara>
                          </w:p>
                          <w:p w14:paraId="5D7579DC" w14:textId="7AFEFC90" w:rsidR="00DE3779" w:rsidRPr="00336426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  <w:sz w:val="20"/>
                                  </w:rPr>
                                  <m:t>1=2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2x</m:t>
                                    </m:r>
                                  </m:e>
                                </m:func>
                              </m:oMath>
                            </m:oMathPara>
                          </w:p>
                          <w:p w14:paraId="232C2589" w14:textId="74F8E855" w:rsidR="00DE3779" w:rsidRPr="00336426" w:rsidRDefault="00B415D4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</w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0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20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  <w:p w14:paraId="3E97CF2D" w14:textId="77777777" w:rsidR="00DE3779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</w:p>
                          <w:p w14:paraId="04D4F5F5" w14:textId="77777777" w:rsidR="00DE3779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</w:p>
                          <w:p w14:paraId="0BF5EC95" w14:textId="60F3D23A" w:rsidR="00DE3779" w:rsidRPr="00336426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>Radians</w:t>
                            </w: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ab/>
                            </w: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2x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6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,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5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</w:p>
                          <w:p w14:paraId="5FAF593B" w14:textId="025CE44C" w:rsidR="00DE3779" w:rsidRPr="00336426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>Degrees</w:t>
                            </w:r>
                            <w:r>
                              <w:rPr>
                                <w:rFonts w:eastAsiaTheme="minorEastAsia"/>
                                <w:sz w:val="20"/>
                              </w:rPr>
                              <w:tab/>
                            </w: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2x=30°, 150°</m:t>
                              </m:r>
                            </m:oMath>
                          </w:p>
                          <w:p w14:paraId="649A3175" w14:textId="57EB880C" w:rsidR="00DE3779" w:rsidRPr="00336426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>Radians</w:t>
                            </w: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ab/>
                            </w: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x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1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,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5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</w:p>
                          <w:p w14:paraId="01CF165F" w14:textId="620D8018" w:rsidR="00DE3779" w:rsidRPr="00336426" w:rsidRDefault="00DE3779">
                            <w:pPr>
                              <w:rPr>
                                <w:rFonts w:eastAsiaTheme="minorEastAsia"/>
                                <w:sz w:val="20"/>
                              </w:rPr>
                            </w:pP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>Degrees</w:t>
                            </w:r>
                            <w:r>
                              <w:rPr>
                                <w:rFonts w:eastAsiaTheme="minorEastAsia"/>
                                <w:sz w:val="20"/>
                              </w:rPr>
                              <w:tab/>
                            </w:r>
                            <w:r w:rsidRPr="00336426">
                              <w:rPr>
                                <w:rFonts w:eastAsiaTheme="minorEastAsia"/>
                                <w:sz w:val="20"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x=15°, 75°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AAB26EC" id="_x0000_s1029" type="#_x0000_t202" style="position:absolute;margin-left:50.25pt;margin-top:31.7pt;width:209.25pt;height:110.6pt;z-index:251673603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" stroked="f">
                <v:textbox style="mso-fit-shape-to-text:t">
                  <w:txbxContent>
                    <w:p w14:paraId="11E39DCF" w14:textId="43EC6CD4" w:rsidR="00DE3779" w:rsidRPr="00336426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0"/>
                            </w:rPr>
                            <m:t>cosec x-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x=0 ,      0&lt;x&lt;π</m:t>
                              </m:r>
                            </m:e>
                          </m:func>
                        </m:oMath>
                      </m:oMathPara>
                    </w:p>
                    <w:p w14:paraId="6017DB14" w14:textId="2975DE3A" w:rsidR="00DE3779" w:rsidRPr="00336426" w:rsidRDefault="00B415D4">
                      <w:pPr>
                        <w:rPr>
                          <w:rFonts w:eastAsiaTheme="minorEastAsia"/>
                          <w:sz w:val="2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x</m:t>
                                  </m:r>
                                </m:e>
                              </m:func>
                            </m:den>
                          </m:f>
                          <m:r>
                            <w:rPr>
                              <w:rFonts w:ascii="Cambria Math" w:hAnsi="Cambria Math"/>
                              <w:sz w:val="20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  <w:sz w:val="20"/>
                            </w:rPr>
                            <m:t>4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0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x</m:t>
                              </m:r>
                            </m:e>
                          </m:func>
                          <m:r>
                            <w:rPr>
                              <w:rFonts w:ascii="Cambria Math" w:hAnsi="Cambria Math"/>
                              <w:sz w:val="20"/>
                            </w:rPr>
                            <m:t>=0</m:t>
                          </m:r>
                        </m:oMath>
                      </m:oMathPara>
                    </w:p>
                    <w:p w14:paraId="29DB1E07" w14:textId="591B77A5" w:rsidR="00DE3779" w:rsidRPr="00336426" w:rsidRDefault="00B415D4">
                      <w:pPr>
                        <w:rPr>
                          <w:rFonts w:eastAsiaTheme="minorEastAsia"/>
                          <w:sz w:val="2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0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si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x</m:t>
                                  </m:r>
                                </m:e>
                              </m:func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=4</m:t>
                          </m:r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x</m:t>
                              </m:r>
                            </m:e>
                          </m:func>
                        </m:oMath>
                      </m:oMathPara>
                    </w:p>
                    <w:p w14:paraId="0DC9CFE8" w14:textId="09129B41" w:rsidR="00DE3779" w:rsidRPr="00336426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1=4</m:t>
                          </m:r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0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func>
                        </m:oMath>
                      </m:oMathPara>
                    </w:p>
                    <w:p w14:paraId="29DABF57" w14:textId="7E9962EF" w:rsidR="00DE3779" w:rsidRPr="00336426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1=2(2</m:t>
                          </m:r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x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0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cos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x)</m:t>
                                  </m:r>
                                </m:e>
                              </m:func>
                            </m:e>
                          </m:func>
                        </m:oMath>
                      </m:oMathPara>
                    </w:p>
                    <w:p w14:paraId="5D7579DC" w14:textId="7AFEFC90" w:rsidR="00DE3779" w:rsidRPr="00336426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/>
                              <w:sz w:val="20"/>
                            </w:rPr>
                            <m:t>1=2</m:t>
                          </m:r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2x</m:t>
                              </m:r>
                            </m:e>
                          </m:func>
                        </m:oMath>
                      </m:oMathPara>
                    </w:p>
                    <w:p w14:paraId="232C2589" w14:textId="74F8E855" w:rsidR="00DE3779" w:rsidRPr="00336426" w:rsidRDefault="00B415D4">
                      <w:pPr>
                        <w:rPr>
                          <w:rFonts w:eastAsiaTheme="minorEastAsia"/>
                          <w:sz w:val="20"/>
                        </w:rPr>
                      </w:pPr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0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2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Cambria Math"/>
                                  <w:sz w:val="20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/>
                                      <w:sz w:val="20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w:p>
                    <w:p w14:paraId="3E97CF2D" w14:textId="77777777" w:rsidR="00DE3779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</w:p>
                    <w:p w14:paraId="04D4F5F5" w14:textId="77777777" w:rsidR="00DE3779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</w:p>
                    <w:p w14:paraId="0BF5EC95" w14:textId="60F3D23A" w:rsidR="00DE3779" w:rsidRPr="00336426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  <w:r w:rsidRPr="00336426">
                        <w:rPr>
                          <w:rFonts w:eastAsiaTheme="minorEastAsia"/>
                          <w:sz w:val="20"/>
                        </w:rPr>
                        <w:t>Radians</w:t>
                      </w:r>
                      <w:r w:rsidRPr="00336426">
                        <w:rPr>
                          <w:rFonts w:eastAsiaTheme="minorEastAsia"/>
                          <w:sz w:val="20"/>
                        </w:rPr>
                        <w:tab/>
                      </w:r>
                      <w:r w:rsidRPr="00336426">
                        <w:rPr>
                          <w:rFonts w:eastAsiaTheme="minorEastAsia"/>
                          <w:sz w:val="20"/>
                        </w:rPr>
                        <w:tab/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0"/>
                          </w:rPr>
                          <m:t>2x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0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0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  <w:sz w:val="20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0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0"/>
                              </w:rPr>
                              <m:t>6</m:t>
                            </m:r>
                          </m:den>
                        </m:f>
                      </m:oMath>
                    </w:p>
                    <w:p w14:paraId="5FAF593B" w14:textId="025CE44C" w:rsidR="00DE3779" w:rsidRPr="00336426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  <w:r w:rsidRPr="00336426">
                        <w:rPr>
                          <w:rFonts w:eastAsiaTheme="minorEastAsia"/>
                          <w:sz w:val="20"/>
                        </w:rPr>
                        <w:t>Degrees</w:t>
                      </w:r>
                      <w:r>
                        <w:rPr>
                          <w:rFonts w:eastAsiaTheme="minorEastAsia"/>
                          <w:sz w:val="20"/>
                        </w:rPr>
                        <w:tab/>
                      </w:r>
                      <w:r w:rsidRPr="00336426">
                        <w:rPr>
                          <w:rFonts w:eastAsiaTheme="minorEastAsia"/>
                          <w:sz w:val="20"/>
                        </w:rPr>
                        <w:tab/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0"/>
                          </w:rPr>
                          <m:t>2x=30°, 150°</m:t>
                        </m:r>
                      </m:oMath>
                    </w:p>
                    <w:p w14:paraId="649A3175" w14:textId="57EB880C" w:rsidR="00DE3779" w:rsidRPr="00336426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  <w:r w:rsidRPr="00336426">
                        <w:rPr>
                          <w:rFonts w:eastAsiaTheme="minorEastAsia"/>
                          <w:sz w:val="20"/>
                        </w:rPr>
                        <w:t>Radians</w:t>
                      </w:r>
                      <w:r w:rsidRPr="00336426">
                        <w:rPr>
                          <w:rFonts w:eastAsiaTheme="minorEastAsia"/>
                          <w:sz w:val="20"/>
                        </w:rPr>
                        <w:tab/>
                      </w:r>
                      <w:r w:rsidRPr="00336426">
                        <w:rPr>
                          <w:rFonts w:eastAsiaTheme="minorEastAsia"/>
                          <w:sz w:val="20"/>
                        </w:rPr>
                        <w:tab/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0"/>
                          </w:rPr>
                          <m:t>x=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0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0"/>
                              </w:rPr>
                              <m:t>1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  <w:sz w:val="20"/>
                          </w:rPr>
                          <m:t>,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0"/>
                              </w:rPr>
                              <m:t>5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0"/>
                              </w:rPr>
                              <m:t>12</m:t>
                            </m:r>
                          </m:den>
                        </m:f>
                      </m:oMath>
                    </w:p>
                    <w:p w14:paraId="01CF165F" w14:textId="620D8018" w:rsidR="00DE3779" w:rsidRPr="00336426" w:rsidRDefault="00DE3779">
                      <w:pPr>
                        <w:rPr>
                          <w:rFonts w:eastAsiaTheme="minorEastAsia"/>
                          <w:sz w:val="20"/>
                        </w:rPr>
                      </w:pPr>
                      <w:r w:rsidRPr="00336426">
                        <w:rPr>
                          <w:rFonts w:eastAsiaTheme="minorEastAsia"/>
                          <w:sz w:val="20"/>
                        </w:rPr>
                        <w:t>Degrees</w:t>
                      </w:r>
                      <w:r>
                        <w:rPr>
                          <w:rFonts w:eastAsiaTheme="minorEastAsia"/>
                          <w:sz w:val="20"/>
                        </w:rPr>
                        <w:tab/>
                      </w:r>
                      <w:r w:rsidRPr="00336426">
                        <w:rPr>
                          <w:rFonts w:eastAsiaTheme="minorEastAsia"/>
                          <w:sz w:val="20"/>
                        </w:rPr>
                        <w:tab/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0"/>
                          </w:rPr>
                          <m:t>x=15°, 75°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C60E46"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B8ACBEE" wp14:editId="4F13B187">
            <wp:extent cx="5718175" cy="3238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4444"/>
                    <a:stretch/>
                  </pic:blipFill>
                  <pic:spPr bwMode="auto">
                    <a:xfrm>
                      <a:off x="0" y="0"/>
                      <a:ext cx="5726298" cy="32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60E46"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D81D5F5" wp14:editId="734DFCDF">
            <wp:extent cx="5718175" cy="4991091"/>
            <wp:effectExtent l="0" t="0" r="0" b="63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379"/>
                    <a:stretch/>
                  </pic:blipFill>
                  <pic:spPr bwMode="auto">
                    <a:xfrm>
                      <a:off x="0" y="0"/>
                      <a:ext cx="5726298" cy="4998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C8D5FD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7E6DB21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A916CE6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E9DE8F6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B3F8D8A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765545E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E47943B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F54EE0D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5F262DF" w14:textId="4E6DC4BA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75C32">
        <w:rPr>
          <w:rFonts w:ascii="Times New Roman" w:hAnsi="Times New Roman" w:cs="Times New Roman"/>
          <w:b/>
          <w:sz w:val="24"/>
          <w:szCs w:val="24"/>
        </w:rPr>
        <w:lastRenderedPageBreak/>
        <w:t>Q</w:t>
      </w:r>
      <w:r w:rsidR="00635EE1" w:rsidRPr="00A75C32">
        <w:rPr>
          <w:rFonts w:ascii="Times New Roman" w:hAnsi="Times New Roman" w:cs="Times New Roman"/>
          <w:b/>
          <w:sz w:val="24"/>
          <w:szCs w:val="24"/>
        </w:rPr>
        <w:t>3</w:t>
      </w:r>
      <w:r w:rsidRPr="00A75C32">
        <w:rPr>
          <w:rFonts w:ascii="Times New Roman" w:hAnsi="Times New Roman" w:cs="Times New Roman"/>
          <w:b/>
          <w:sz w:val="24"/>
          <w:szCs w:val="24"/>
        </w:rPr>
        <w:br/>
        <w:t> </w:t>
      </w:r>
    </w:p>
    <w:p w14:paraId="3EC7C42D" w14:textId="1D3E4E63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330B1AD" wp14:editId="5BC5EFCF">
            <wp:extent cx="5629275" cy="1262169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653" b="12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6893" cy="1266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DD0E9" w14:textId="2D91D81C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E1D27B2" wp14:editId="42C08796">
            <wp:extent cx="5143500" cy="1242573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243" cy="1253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436F6" w14:textId="792EDA10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F889615" wp14:editId="46E403B4">
            <wp:extent cx="5395512" cy="482917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820" cy="4837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D5DAD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CBF7550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045221" w14:textId="77777777" w:rsidR="00944C5A" w:rsidRPr="00A75C32" w:rsidRDefault="00944C5A" w:rsidP="00944C5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1B5E70" w14:textId="77777777" w:rsidR="00336426" w:rsidRPr="00A75C32" w:rsidRDefault="00336426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E62EBB8" w14:textId="77777777" w:rsidR="00336426" w:rsidRPr="00A75C32" w:rsidRDefault="00336426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A8EE83" w14:textId="77777777" w:rsidR="00336426" w:rsidRPr="00A75C32" w:rsidRDefault="00336426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9959753" w14:textId="77777777" w:rsidR="00336426" w:rsidRPr="00A75C32" w:rsidRDefault="00336426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8E998BE" w14:textId="5FF2B349" w:rsidR="00C60E46" w:rsidRPr="00A75C32" w:rsidRDefault="00635EE1" w:rsidP="00C60E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24958180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CEA3505" wp14:editId="490BFC99">
            <wp:extent cx="5162550" cy="3698294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4118" cy="3706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5C220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8CED35D" wp14:editId="72CACC03">
            <wp:extent cx="5489200" cy="39719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0233" cy="3987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50910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1598CA8B" wp14:editId="08A02B5B">
            <wp:extent cx="5424142" cy="5010150"/>
            <wp:effectExtent l="0" t="0" r="571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0616" cy="501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97093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9DBB79C" wp14:editId="64E155E8">
            <wp:extent cx="5398838" cy="30765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702" cy="3079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E06EFF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sz w:val="24"/>
          <w:szCs w:val="24"/>
        </w:rPr>
        <w:t> </w:t>
      </w:r>
    </w:p>
    <w:p w14:paraId="330F244C" w14:textId="77777777" w:rsidR="00C60E46" w:rsidRPr="00A75C32" w:rsidRDefault="00C60E46" w:rsidP="00C60E4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188746D" w14:textId="0FDA3546" w:rsidR="00D45FC5" w:rsidRPr="00A75C32" w:rsidRDefault="00D45FC5" w:rsidP="00D45F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635EE1" w:rsidRPr="00A75C32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0AE74CC6" w14:textId="2AB54439" w:rsidR="00D45FC5" w:rsidRPr="00A75C32" w:rsidRDefault="00D45FC5" w:rsidP="00D45FC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A7AE621" wp14:editId="453F5BE5">
            <wp:extent cx="5439639" cy="3267075"/>
            <wp:effectExtent l="0" t="0" r="889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57" cy="3273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704FE" w14:textId="73145169" w:rsidR="00C60E46" w:rsidRPr="00A75C32" w:rsidRDefault="00C60E46" w:rsidP="00D45FC5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5C32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D8419AF" wp14:editId="7FDA482E">
            <wp:extent cx="5257800" cy="3904690"/>
            <wp:effectExtent l="0" t="0" r="0" b="63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305" cy="39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376C7" w14:textId="29AD36E4" w:rsidR="00535129" w:rsidRPr="00A75C32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751F9BC5" w14:textId="58A7D7B1" w:rsidR="00635EE1" w:rsidRPr="00A75C32" w:rsidRDefault="00635EE1" w:rsidP="00535129">
      <w:pPr>
        <w:rPr>
          <w:rFonts w:ascii="Times New Roman" w:hAnsi="Times New Roman" w:cs="Times New Roman"/>
          <w:sz w:val="24"/>
          <w:szCs w:val="24"/>
        </w:rPr>
      </w:pPr>
    </w:p>
    <w:p w14:paraId="3A0A7658" w14:textId="3E6AEE07" w:rsidR="00635EE1" w:rsidRPr="00A75C32" w:rsidRDefault="00635EE1" w:rsidP="00535129">
      <w:pPr>
        <w:rPr>
          <w:rFonts w:ascii="Times New Roman" w:hAnsi="Times New Roman" w:cs="Times New Roman"/>
          <w:sz w:val="24"/>
          <w:szCs w:val="24"/>
        </w:rPr>
      </w:pPr>
    </w:p>
    <w:p w14:paraId="68B87B78" w14:textId="5AD32301" w:rsidR="00635EE1" w:rsidRPr="00A75C32" w:rsidRDefault="00635EE1" w:rsidP="00535129">
      <w:pPr>
        <w:rPr>
          <w:rFonts w:ascii="Times New Roman" w:hAnsi="Times New Roman" w:cs="Times New Roman"/>
          <w:b/>
          <w:sz w:val="24"/>
          <w:szCs w:val="24"/>
        </w:rPr>
      </w:pPr>
    </w:p>
    <w:p w14:paraId="5500EE2C" w14:textId="3886A0B1" w:rsidR="00417929" w:rsidRDefault="00417929">
      <w:pPr>
        <w:rPr>
          <w:rFonts w:ascii="Times New Roman" w:hAnsi="Times New Roman" w:cs="Times New Roman"/>
          <w:sz w:val="32"/>
          <w:szCs w:val="32"/>
          <w:u w:val="single"/>
        </w:rPr>
      </w:pPr>
      <w:bookmarkStart w:id="7" w:name="Pl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98179" behindDoc="1" locked="0" layoutInCell="1" allowOverlap="1" wp14:anchorId="70609F42" wp14:editId="6021A1A5">
            <wp:simplePos x="0" y="0"/>
            <wp:positionH relativeFrom="column">
              <wp:posOffset>2276475</wp:posOffset>
            </wp:positionH>
            <wp:positionV relativeFrom="paragraph">
              <wp:posOffset>12065</wp:posOffset>
            </wp:positionV>
            <wp:extent cx="323215" cy="466725"/>
            <wp:effectExtent l="0" t="0" r="635" b="9525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417929">
        <w:rPr>
          <w:rFonts w:ascii="Times New Roman" w:hAnsi="Times New Roman" w:cs="Times New Roman"/>
          <w:noProof/>
          <w:sz w:val="32"/>
          <w:szCs w:val="32"/>
          <w:u w:val="single"/>
          <w:lang w:eastAsia="en-GB"/>
        </w:rPr>
        <w:drawing>
          <wp:anchor distT="0" distB="0" distL="114300" distR="114300" simplePos="0" relativeHeight="251658243" behindDoc="0" locked="0" layoutInCell="1" allowOverlap="1" wp14:anchorId="613EA3E4" wp14:editId="6F8BB63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723C" w:rsidRPr="00417929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 Questions</w:t>
      </w:r>
      <w:bookmarkEnd w:id="7"/>
    </w:p>
    <w:p w14:paraId="5C6899BA" w14:textId="770A16D2" w:rsidR="00417929" w:rsidRPr="00C26FC9" w:rsidRDefault="00417929" w:rsidP="00417929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C26FC9"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58278688" w14:textId="35F921A8" w:rsidR="00587BFA" w:rsidRPr="00417929" w:rsidRDefault="00417929" w:rsidP="00417929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64F96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8</w:t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75C32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3EEF9F34" w14:textId="1FCF6B63" w:rsidR="00F54145" w:rsidRPr="00A75C32" w:rsidRDefault="00CA73D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064A1F0A" w14:textId="2F117D3B" w:rsidR="00AA4A7A" w:rsidRPr="00A75C32" w:rsidRDefault="00AA4A7A" w:rsidP="00AA4A7A">
      <w:pPr>
        <w:tabs>
          <w:tab w:val="left" w:pos="426"/>
        </w:tabs>
        <w:autoSpaceDE w:val="0"/>
        <w:autoSpaceDN w:val="0"/>
        <w:adjustRightInd w:val="0"/>
        <w:spacing w:line="360" w:lineRule="auto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Solve, for 0 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sym w:font="Symbol" w:char="F0A3"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θ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sym w:font="Symbol" w:char="F0A3"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180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sym w:font="Symbol" w:char="F0B0"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6495804C" w14:textId="77777777" w:rsidR="00AA4A7A" w:rsidRPr="00A75C32" w:rsidRDefault="00AA4A7A" w:rsidP="00AA4A7A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sz w:val="24"/>
          <w:szCs w:val="24"/>
          <w:lang w:val="en-US"/>
        </w:rPr>
        <w:t>tan (θ + 35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sym w:font="Symbol" w:char="F0B0"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>) = cot (θ − 53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sym w:font="Symbol" w:char="F0B0"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73DC8FB5" w14:textId="77777777" w:rsidR="00417929" w:rsidRDefault="00AA4A7A" w:rsidP="0041792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sz w:val="24"/>
          <w:szCs w:val="24"/>
          <w:lang w:val="en-US"/>
        </w:rPr>
        <w:t>(4)</w:t>
      </w:r>
      <w:r w:rsidR="00417929" w:rsidRPr="00417929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14:paraId="6AB6C2FD" w14:textId="77777777" w:rsidR="00417929" w:rsidRDefault="00417929" w:rsidP="0041792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C90653A" w14:textId="6F820996" w:rsidR="00417929" w:rsidRPr="00DA1B80" w:rsidRDefault="00417929" w:rsidP="0041792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A882B47" w14:textId="77777777" w:rsidR="00417929" w:rsidRPr="00DA1B80" w:rsidRDefault="00417929" w:rsidP="0041792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685D976" w14:textId="00635BBA" w:rsidR="0088508A" w:rsidRPr="00A75C32" w:rsidRDefault="0088508A" w:rsidP="00417929">
      <w:pPr>
        <w:tabs>
          <w:tab w:val="left" w:pos="0"/>
        </w:tabs>
        <w:ind w:left="426" w:hanging="426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Q2 </w:t>
      </w:r>
    </w:p>
    <w:p w14:paraId="02C098C3" w14:textId="77777777" w:rsidR="003A4B53" w:rsidRPr="00A75C32" w:rsidRDefault="002D34EB" w:rsidP="003A4B53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</w:pP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3A4B53"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The angle </w:t>
      </w:r>
      <w:r w:rsidR="003A4B53"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sym w:font="Symbol" w:char="F071"/>
      </w:r>
      <w:r w:rsidR="003A4B53"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,   0 &lt; </w:t>
      </w:r>
      <w:r w:rsidR="003A4B53"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sym w:font="Symbol" w:char="F071"/>
      </w:r>
      <w:r w:rsidR="003A4B53" w:rsidRPr="00A75C32">
        <w:rPr>
          <w:rFonts w:ascii="Times New Roman" w:eastAsia="TimesNewRomanPSMT" w:hAnsi="Times New Roman" w:cs="Times New Roman"/>
          <w:i/>
          <w:iCs/>
          <w:color w:val="000000"/>
          <w:sz w:val="24"/>
          <w:szCs w:val="24"/>
          <w:lang w:eastAsia="en-GB"/>
        </w:rPr>
        <w:t xml:space="preserve">  </w:t>
      </w:r>
      <w:r w:rsidR="003A4B53"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&lt; </w:t>
      </w:r>
      <w:r w:rsidR="003A4B53" w:rsidRPr="00A75C32">
        <w:rPr>
          <w:rFonts w:ascii="Times New Roman" w:eastAsia="TimesNewRomanPSMT" w:hAnsi="Times New Roman" w:cs="Times New Roman"/>
          <w:color w:val="000000"/>
          <w:position w:val="-24"/>
          <w:sz w:val="24"/>
          <w:szCs w:val="24"/>
          <w:lang w:eastAsia="en-GB"/>
        </w:rPr>
        <w:object w:dxaOrig="260" w:dyaOrig="620" w14:anchorId="178F3CF3">
          <v:shape id="_x0000_i1025" type="#_x0000_t75" style="width:13pt;height:31pt" o:ole="">
            <v:imagedata r:id="rId85" o:title=""/>
          </v:shape>
          <o:OLEObject Type="Embed" ProgID="Equation.3" ShapeID="_x0000_i1025" DrawAspect="Content" ObjectID="_1730039761" r:id="rId86"/>
        </w:object>
      </w:r>
      <w:r w:rsidR="003A4B53"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>,  satisfies</w:t>
      </w:r>
    </w:p>
    <w:p w14:paraId="31B11ABA" w14:textId="77777777" w:rsidR="003A4B53" w:rsidRPr="00A75C32" w:rsidRDefault="003A4B53" w:rsidP="003A4B53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</w:pP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tan </w:t>
      </w:r>
      <w:r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sym w:font="Symbol" w:char="F071"/>
      </w:r>
      <w:r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t xml:space="preserve">  </w: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>tan 2</w:t>
      </w:r>
      <w:r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sym w:font="Symbol" w:char="F071"/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  = </w:t>
      </w:r>
      <w:r w:rsidRPr="00A75C32">
        <w:rPr>
          <w:rFonts w:ascii="Times New Roman" w:eastAsia="TimesNewRomanPSMT" w:hAnsi="Times New Roman" w:cs="Times New Roman"/>
          <w:color w:val="000000"/>
          <w:position w:val="-32"/>
          <w:sz w:val="24"/>
          <w:szCs w:val="24"/>
          <w:lang w:eastAsia="en-GB"/>
        </w:rPr>
        <w:object w:dxaOrig="1240" w:dyaOrig="720" w14:anchorId="6D21FD28">
          <v:shape id="_x0000_i1026" type="#_x0000_t75" style="width:62pt;height:36pt" o:ole="">
            <v:imagedata r:id="rId87" o:title=""/>
          </v:shape>
          <o:OLEObject Type="Embed" ProgID="Equation.3" ShapeID="_x0000_i1026" DrawAspect="Content" ObjectID="_1730039762" r:id="rId88"/>
        </w:objec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>.</w:t>
      </w:r>
    </w:p>
    <w:p w14:paraId="2BF40279" w14:textId="77777777" w:rsidR="003A4B53" w:rsidRPr="00A75C32" w:rsidRDefault="003A4B53" w:rsidP="003A4B53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</w:pP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>(</w:t>
      </w:r>
      <w:r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t>a</w: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) </w: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ab/>
        <w:t xml:space="preserve">Show that tan </w:t>
      </w:r>
      <w:r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sym w:font="Symbol" w:char="F071"/>
      </w:r>
      <w:r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t xml:space="preserve"> </w: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 = 3</w:t>
      </w:r>
      <w:r w:rsidRPr="00A75C32">
        <w:rPr>
          <w:rFonts w:ascii="Times New Roman" w:eastAsia="TimesNewRomanPSMT" w:hAnsi="Times New Roman" w:cs="Times New Roman"/>
          <w:i/>
          <w:iCs/>
          <w:color w:val="000000"/>
          <w:sz w:val="24"/>
          <w:szCs w:val="24"/>
          <w:vertAlign w:val="superscript"/>
          <w:lang w:eastAsia="en-GB"/>
        </w:rPr>
        <w:t>p</w: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, where </w:t>
      </w:r>
      <w:r w:rsidRPr="00A75C32">
        <w:rPr>
          <w:rFonts w:ascii="Times New Roman" w:eastAsia="TimesNewRomanPSMT" w:hAnsi="Times New Roman" w:cs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>is a rational number to be found.</w:t>
      </w:r>
    </w:p>
    <w:p w14:paraId="4B0F9786" w14:textId="77777777" w:rsidR="003A4B53" w:rsidRPr="00A75C32" w:rsidRDefault="003A4B53" w:rsidP="003A4B53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A75C32">
        <w:rPr>
          <w:rFonts w:ascii="Times New Roman" w:eastAsia="TimesNewRomanPSMT" w:hAnsi="Times New Roman" w:cs="Times New Roman"/>
          <w:b/>
          <w:bCs/>
          <w:color w:val="000000"/>
          <w:sz w:val="24"/>
          <w:szCs w:val="24"/>
          <w:lang w:eastAsia="en-GB"/>
        </w:rPr>
        <w:t>(8)</w:t>
      </w:r>
    </w:p>
    <w:p w14:paraId="3034D908" w14:textId="77777777" w:rsidR="003A4B53" w:rsidRPr="00A75C32" w:rsidRDefault="003A4B53" w:rsidP="003A4B53">
      <w:pPr>
        <w:tabs>
          <w:tab w:val="left" w:pos="426"/>
        </w:tabs>
        <w:autoSpaceDE w:val="0"/>
        <w:autoSpaceDN w:val="0"/>
        <w:adjustRightInd w:val="0"/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</w:pP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>(</w:t>
      </w:r>
      <w:r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t>b</w: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) </w: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ab/>
        <w:t xml:space="preserve">Hence show that </w:t>
      </w:r>
      <w:r w:rsidRPr="00A75C32">
        <w:rPr>
          <w:rFonts w:ascii="Times New Roman" w:eastAsia="TimesNewRomanPSMT" w:hAnsi="Times New Roman" w:cs="Times New Roman"/>
          <w:color w:val="000000"/>
          <w:position w:val="-24"/>
          <w:sz w:val="24"/>
          <w:szCs w:val="24"/>
          <w:lang w:eastAsia="en-GB"/>
        </w:rPr>
        <w:object w:dxaOrig="260" w:dyaOrig="620" w14:anchorId="4BF9E14A">
          <v:shape id="_x0000_i1608" type="#_x0000_t75" style="width:13pt;height:31pt" o:ole="">
            <v:imagedata r:id="rId89" o:title=""/>
          </v:shape>
          <o:OLEObject Type="Embed" ProgID="Equation.3" ShapeID="_x0000_i1608" DrawAspect="Content" ObjectID="_1730039763" r:id="rId90"/>
        </w:objec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 &lt; </w:t>
      </w:r>
      <w:r w:rsidRPr="00A75C32">
        <w:rPr>
          <w:rFonts w:ascii="Times New Roman" w:eastAsia="TimesNewRomanPSMT" w:hAnsi="Times New Roman" w:cs="Times New Roman"/>
          <w:i/>
          <w:color w:val="000000"/>
          <w:sz w:val="24"/>
          <w:szCs w:val="24"/>
          <w:lang w:eastAsia="en-GB"/>
        </w:rPr>
        <w:sym w:font="Symbol" w:char="F071"/>
      </w:r>
      <w:r w:rsidRPr="00A75C32">
        <w:rPr>
          <w:rFonts w:ascii="Times New Roman" w:eastAsia="TimesNewRomanPSMT" w:hAnsi="Times New Roman" w:cs="Times New Roman"/>
          <w:i/>
          <w:iCs/>
          <w:color w:val="000000"/>
          <w:sz w:val="24"/>
          <w:szCs w:val="24"/>
          <w:lang w:eastAsia="en-GB"/>
        </w:rPr>
        <w:t xml:space="preserve">  </w: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 xml:space="preserve">&lt; </w:t>
      </w:r>
      <w:r w:rsidRPr="00A75C32">
        <w:rPr>
          <w:rFonts w:ascii="Times New Roman" w:eastAsia="TimesNewRomanPSMT" w:hAnsi="Times New Roman" w:cs="Times New Roman"/>
          <w:color w:val="000000"/>
          <w:position w:val="-24"/>
          <w:sz w:val="24"/>
          <w:szCs w:val="24"/>
          <w:lang w:eastAsia="en-GB"/>
        </w:rPr>
        <w:object w:dxaOrig="260" w:dyaOrig="620" w14:anchorId="4C44B42A">
          <v:shape id="_x0000_i1028" type="#_x0000_t75" style="width:13pt;height:31pt" o:ole="">
            <v:imagedata r:id="rId91" o:title=""/>
          </v:shape>
          <o:OLEObject Type="Embed" ProgID="Equation.3" ShapeID="_x0000_i1028" DrawAspect="Content" ObjectID="_1730039764" r:id="rId92"/>
        </w:object>
      </w:r>
      <w:r w:rsidRPr="00A75C32">
        <w:rPr>
          <w:rFonts w:ascii="Times New Roman" w:eastAsia="TimesNewRomanPSMT" w:hAnsi="Times New Roman" w:cs="Times New Roman"/>
          <w:color w:val="000000"/>
          <w:sz w:val="24"/>
          <w:szCs w:val="24"/>
          <w:lang w:eastAsia="en-GB"/>
        </w:rPr>
        <w:t>.</w:t>
      </w:r>
    </w:p>
    <w:p w14:paraId="6AD54B3F" w14:textId="4D301207" w:rsidR="00DF38A5" w:rsidRDefault="003A4B53" w:rsidP="00DF38A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A75C32">
        <w:rPr>
          <w:rFonts w:ascii="Times New Roman" w:eastAsia="TimesNewRomanPSMT" w:hAnsi="Times New Roman" w:cs="Times New Roman"/>
          <w:b/>
          <w:bCs/>
          <w:color w:val="000000"/>
          <w:sz w:val="24"/>
          <w:szCs w:val="24"/>
          <w:lang w:eastAsia="en-GB"/>
        </w:rPr>
        <w:t xml:space="preserve"> (2)</w:t>
      </w:r>
    </w:p>
    <w:p w14:paraId="05F809E8" w14:textId="1F77FB92" w:rsidR="00417929" w:rsidRPr="00DA1B80" w:rsidRDefault="00417929" w:rsidP="0041792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7A0B797" w14:textId="77777777" w:rsidR="00417929" w:rsidRPr="00DA1B80" w:rsidRDefault="00417929" w:rsidP="0041792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83074A7" w14:textId="77777777" w:rsidR="00417929" w:rsidRPr="00A75C32" w:rsidRDefault="00417929" w:rsidP="00DF38A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7F8E67FE" w14:textId="77777777" w:rsidR="00DF38A5" w:rsidRPr="00A75C32" w:rsidRDefault="00DF38A5" w:rsidP="00DF38A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322251DD" w14:textId="77777777" w:rsidR="00DF38A5" w:rsidRPr="00A75C32" w:rsidRDefault="00DF38A5" w:rsidP="00DF38A5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NewRomanPSMT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515EE3D0" w14:textId="77777777" w:rsidR="00DF38A5" w:rsidRPr="00A75C32" w:rsidRDefault="00DF38A5" w:rsidP="00577524">
      <w:pPr>
        <w:tabs>
          <w:tab w:val="left" w:pos="0"/>
        </w:tabs>
        <w:ind w:hanging="567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516807A8" w14:textId="77777777" w:rsidR="00DF38A5" w:rsidRPr="00A75C32" w:rsidRDefault="00DF38A5" w:rsidP="00577524">
      <w:pPr>
        <w:tabs>
          <w:tab w:val="left" w:pos="0"/>
        </w:tabs>
        <w:ind w:hanging="567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10784A22" w14:textId="77777777" w:rsidR="00DF38A5" w:rsidRPr="00A75C32" w:rsidRDefault="00DF38A5" w:rsidP="00577524">
      <w:pPr>
        <w:tabs>
          <w:tab w:val="left" w:pos="0"/>
        </w:tabs>
        <w:ind w:hanging="567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52690959" w14:textId="77777777" w:rsidR="00417929" w:rsidRDefault="00417929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14:paraId="52AE579C" w14:textId="0A9975D7" w:rsidR="00DF38A5" w:rsidRPr="00A75C32" w:rsidRDefault="00DF38A5" w:rsidP="00417929">
      <w:pPr>
        <w:tabs>
          <w:tab w:val="left" w:pos="0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Q3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</w:r>
    </w:p>
    <w:p w14:paraId="0563DFC8" w14:textId="405AB3B4" w:rsidR="00DF38A5" w:rsidRPr="00A75C32" w:rsidRDefault="00DF38A5" w:rsidP="00DF38A5">
      <w:pPr>
        <w:spacing w:line="480" w:lineRule="auto"/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2035" behindDoc="0" locked="0" layoutInCell="0" allowOverlap="1" wp14:anchorId="5797C5CC" wp14:editId="07D1859B">
                <wp:simplePos x="0" y="0"/>
                <wp:positionH relativeFrom="column">
                  <wp:posOffset>1541145</wp:posOffset>
                </wp:positionH>
                <wp:positionV relativeFrom="paragraph">
                  <wp:posOffset>137160</wp:posOffset>
                </wp:positionV>
                <wp:extent cx="3314065" cy="2249805"/>
                <wp:effectExtent l="0" t="0" r="2540" b="0"/>
                <wp:wrapNone/>
                <wp:docPr id="58" name="Group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14065" cy="2249805"/>
                          <a:chOff x="4128" y="1902"/>
                          <a:chExt cx="5219" cy="3543"/>
                        </a:xfrm>
                      </wpg:grpSpPr>
                      <wps:wsp>
                        <wps:cNvPr id="59" name="Oval 3"/>
                        <wps:cNvSpPr>
                          <a:spLocks noChangeArrowheads="1"/>
                        </wps:cNvSpPr>
                        <wps:spPr bwMode="auto">
                          <a:xfrm>
                            <a:off x="4828" y="2511"/>
                            <a:ext cx="1946" cy="194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4825" y="2043"/>
                            <a:ext cx="0" cy="28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4828" y="4884"/>
                            <a:ext cx="4286" cy="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Freeform 6"/>
                        <wps:cNvSpPr>
                          <a:spLocks/>
                        </wps:cNvSpPr>
                        <wps:spPr bwMode="auto">
                          <a:xfrm>
                            <a:off x="4828" y="3487"/>
                            <a:ext cx="3746" cy="1405"/>
                          </a:xfrm>
                          <a:custGeom>
                            <a:avLst/>
                            <a:gdLst>
                              <a:gd name="T0" fmla="*/ 0 w 4896"/>
                              <a:gd name="T1" fmla="*/ 1839 h 1839"/>
                              <a:gd name="T2" fmla="*/ 4896 w 4896"/>
                              <a:gd name="T3" fmla="*/ 0 h 18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896" h="1839">
                                <a:moveTo>
                                  <a:pt x="0" y="1839"/>
                                </a:moveTo>
                                <a:lnTo>
                                  <a:pt x="489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Oval 7"/>
                        <wps:cNvSpPr>
                          <a:spLocks noChangeArrowheads="1"/>
                        </wps:cNvSpPr>
                        <wps:spPr bwMode="auto">
                          <a:xfrm>
                            <a:off x="5778" y="3427"/>
                            <a:ext cx="50" cy="5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833" y="4870"/>
                            <a:ext cx="514" cy="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46B94A" w14:textId="77777777" w:rsidR="00DF38A5" w:rsidRDefault="00DF38A5" w:rsidP="00DF3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4434" y="4824"/>
                            <a:ext cx="733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302E93" w14:textId="77777777" w:rsidR="00DF38A5" w:rsidRDefault="00DF38A5" w:rsidP="00DF38A5">
                              <w:pPr>
                                <w:pStyle w:val="Heading4"/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748" y="3197"/>
                            <a:ext cx="514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81B0BB" w14:textId="77777777" w:rsidR="00DF38A5" w:rsidRDefault="00DF38A5" w:rsidP="00DF3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128" y="3414"/>
                            <a:ext cx="638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AD49F3" w14:textId="77777777" w:rsidR="00DF38A5" w:rsidRDefault="00DF38A5" w:rsidP="00DF38A5">
                              <w:r>
                                <w:t>(0, 4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288" y="1902"/>
                            <a:ext cx="512" cy="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4192B9" w14:textId="77777777" w:rsidR="00DF38A5" w:rsidRDefault="00DF38A5" w:rsidP="00DF38A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7548" y="3096"/>
                            <a:ext cx="1708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sm" len="sm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7B7DB9" w14:textId="77777777" w:rsidR="00DF38A5" w:rsidRDefault="00DF38A5" w:rsidP="00DF38A5">
                              <w:pPr>
                                <w:pStyle w:val="Header"/>
                              </w:pPr>
                              <w:r>
                                <w:t>4</w:t>
                              </w:r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2D"/>
                              </w:r>
                              <w:r>
                                <w:t xml:space="preserve"> 3</w:t>
                              </w: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t xml:space="preserve"> =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97C5CC" id="Group 58" o:spid="_x0000_s1030" style="position:absolute;left:0;text-align:left;margin-left:121.35pt;margin-top:10.8pt;width:260.95pt;height:177.15pt;z-index:251692035" coordorigin="4128,1902" coordsize="5219,3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" o:allowincell="f">
                <v:oval id="Oval 3" o:spid="_x0000_s1031" style="position:absolute;left:4828;top:2511;width:1946;height:1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">
                  <v:stroke endarrowwidth="narrow" endarrowlength="short"/>
                </v:oval>
                <v:line id="Line 4" o:spid="_x0000_s1032" style="position:absolute;visibility:visible;mso-wrap-style:square" from="4825,2043" to="4825,4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">
                  <v:stroke startarrow="block" startarrowwidth="narrow" startarrowlength="short" endarrowwidth="narrow" endarrowlength="short"/>
                </v:line>
                <v:line id="Line 5" o:spid="_x0000_s1033" style="position:absolute;flip:y;visibility:visible;mso-wrap-style:square" from="4828,4884" to="9114,4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">
                  <v:stroke endarrow="block" endarrowwidth="narrow" endarrowlength="short"/>
                </v:line>
                <v:shape id="Freeform 6" o:spid="_x0000_s1034" style="position:absolute;left:4828;top:3487;width:3746;height:1405;visibility:visible;mso-wrap-style:square;v-text-anchor:top" coordsize="4896,1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" path="m,1839l4896,e" filled="f">
                  <v:stroke endarrowwidth="narrow" endarrowlength="short"/>
                  <v:path arrowok="t" o:connecttype="custom" o:connectlocs="0,1405;3746,0" o:connectangles="0,0"/>
                </v:shape>
                <v:oval id="Oval 7" o:spid="_x0000_s1035" style="position:absolute;left:5778;top:3427;width:50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" fillcolor="black">
                  <v:stroke endarrowwidth="narrow" endarrowlength="short"/>
                </v:oval>
                <v:shape id="Text Box 8" o:spid="_x0000_s1036" type="#_x0000_t202" style="position:absolute;left:8833;top:4870;width:514;height: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" filled="f" stroked="f">
                  <v:stroke endarrowwidth="narrow" endarrowlength="short"/>
                  <v:textbox>
                    <w:txbxContent>
                      <w:p w14:paraId="2D46B94A" w14:textId="77777777" w:rsidR="00DF38A5" w:rsidRDefault="00DF38A5" w:rsidP="00DF3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9" o:spid="_x0000_s1037" type="#_x0000_t202" style="position:absolute;left:4434;top:4824;width:733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" filled="f" stroked="f">
                  <v:stroke endarrowwidth="narrow" endarrowlength="short"/>
                  <v:textbox>
                    <w:txbxContent>
                      <w:p w14:paraId="46302E93" w14:textId="77777777" w:rsidR="00DF38A5" w:rsidRDefault="00DF38A5" w:rsidP="00DF38A5">
                        <w:pPr>
                          <w:pStyle w:val="Heading4"/>
                        </w:pPr>
                        <w:r>
                          <w:t>O</w:t>
                        </w:r>
                      </w:p>
                    </w:txbxContent>
                  </v:textbox>
                </v:shape>
                <v:shape id="Text Box 10" o:spid="_x0000_s1038" type="#_x0000_t202" style="position:absolute;left:5748;top:3197;width:514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" filled="f" stroked="f">
                  <v:stroke endarrowwidth="narrow" endarrowlength="short"/>
                  <v:textbox>
                    <w:txbxContent>
                      <w:p w14:paraId="2481B0BB" w14:textId="77777777" w:rsidR="00DF38A5" w:rsidRDefault="00DF38A5" w:rsidP="00DF3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1" o:spid="_x0000_s1039" type="#_x0000_t202" style="position:absolute;left:4128;top:3414;width:638;height: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" filled="f" stroked="f">
                  <v:stroke endarrowwidth="narrow" endarrowlength="short"/>
                  <v:textbox inset="0,0,0,0">
                    <w:txbxContent>
                      <w:p w14:paraId="40AD49F3" w14:textId="77777777" w:rsidR="00DF38A5" w:rsidRDefault="00DF38A5" w:rsidP="00DF38A5">
                        <w:r>
                          <w:t>(0, 4)</w:t>
                        </w:r>
                      </w:p>
                    </w:txbxContent>
                  </v:textbox>
                </v:shape>
                <v:shape id="Text Box 12" o:spid="_x0000_s1040" type="#_x0000_t202" style="position:absolute;left:4288;top:1902;width:512;height: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" filled="f" stroked="f">
                  <v:stroke endarrowwidth="narrow" endarrowlength="short"/>
                  <v:textbox>
                    <w:txbxContent>
                      <w:p w14:paraId="7A4192B9" w14:textId="77777777" w:rsidR="00DF38A5" w:rsidRDefault="00DF38A5" w:rsidP="00DF38A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3" o:spid="_x0000_s1041" type="#_x0000_t202" style="position:absolute;left:7548;top:3096;width:1708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" filled="f" stroked="f">
                  <v:stroke endarrowwidth="narrow" endarrowlength="short"/>
                  <v:textbox>
                    <w:txbxContent>
                      <w:p w14:paraId="567B7DB9" w14:textId="77777777" w:rsidR="00DF38A5" w:rsidRDefault="00DF38A5" w:rsidP="00DF38A5">
                        <w:pPr>
                          <w:pStyle w:val="Header"/>
                        </w:pPr>
                        <w:r>
                          <w:t>4</w:t>
                        </w:r>
                        <w:r>
                          <w:rPr>
                            <w:i/>
                          </w:rPr>
                          <w:t>y</w:t>
                        </w:r>
                        <w:r>
                          <w:t xml:space="preserve"> </w:t>
                        </w:r>
                        <w:r>
                          <w:sym w:font="Symbol" w:char="F02D"/>
                        </w:r>
                        <w:r>
                          <w:t xml:space="preserve"> 3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t xml:space="preserve"> =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38CA28B" w14:textId="77777777" w:rsidR="00DF38A5" w:rsidRPr="00A75C32" w:rsidRDefault="00DF38A5" w:rsidP="00DF38A5">
      <w:pPr>
        <w:tabs>
          <w:tab w:val="left" w:pos="426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</w:r>
    </w:p>
    <w:p w14:paraId="254492C1" w14:textId="77777777" w:rsidR="00DF38A5" w:rsidRPr="00A75C32" w:rsidRDefault="00DF38A5" w:rsidP="00DF38A5">
      <w:pPr>
        <w:tabs>
          <w:tab w:val="left" w:pos="426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2BEAAF0" w14:textId="77777777" w:rsidR="00DF38A5" w:rsidRPr="00A75C32" w:rsidRDefault="00DF38A5" w:rsidP="00DF38A5">
      <w:pPr>
        <w:tabs>
          <w:tab w:val="left" w:pos="426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7B09532" w14:textId="77777777" w:rsidR="00DF38A5" w:rsidRPr="00A75C32" w:rsidRDefault="00DF38A5" w:rsidP="00DF38A5">
      <w:pPr>
        <w:tabs>
          <w:tab w:val="left" w:pos="426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C58A177" w14:textId="77777777" w:rsidR="00DF38A5" w:rsidRPr="00A75C32" w:rsidRDefault="00DF38A5" w:rsidP="00DF38A5">
      <w:pPr>
        <w:tabs>
          <w:tab w:val="left" w:pos="426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F372745" w14:textId="77777777" w:rsidR="00DF38A5" w:rsidRPr="00A75C32" w:rsidRDefault="00DF38A5" w:rsidP="00DF38A5">
      <w:pPr>
        <w:tabs>
          <w:tab w:val="left" w:pos="426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C75D1DD" w14:textId="0BFF45AE" w:rsidR="00DF38A5" w:rsidRPr="00A75C32" w:rsidRDefault="00417929" w:rsidP="00417929">
      <w:pPr>
        <w:tabs>
          <w:tab w:val="left" w:pos="426"/>
        </w:tabs>
        <w:ind w:hanging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b/>
          <w:sz w:val="24"/>
          <w:szCs w:val="24"/>
          <w:lang w:val="en-US"/>
        </w:rPr>
        <w:t>Figure 1</w:t>
      </w:r>
    </w:p>
    <w:p w14:paraId="4F00FF46" w14:textId="1566D5BF" w:rsidR="00DF38A5" w:rsidRPr="00A75C32" w:rsidRDefault="00DF38A5" w:rsidP="00DF38A5">
      <w:pPr>
        <w:tabs>
          <w:tab w:val="left" w:pos="426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The circle, with centre 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and radius 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, touches the 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-axis at (0, 4) </w:t>
      </w:r>
      <w:proofErr w:type="gramStart"/>
      <w:r w:rsidRPr="00A75C32">
        <w:rPr>
          <w:rFonts w:ascii="Times New Roman" w:hAnsi="Times New Roman" w:cs="Times New Roman"/>
          <w:sz w:val="24"/>
          <w:szCs w:val="24"/>
          <w:lang w:val="en-US"/>
        </w:rPr>
        <w:t>and also</w:t>
      </w:r>
      <w:proofErr w:type="gramEnd"/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touches the line with equation 4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3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= 0, as shown in Fig</w:t>
      </w:r>
      <w:r w:rsidR="00417929">
        <w:rPr>
          <w:rFonts w:ascii="Times New Roman" w:hAnsi="Times New Roman" w:cs="Times New Roman"/>
          <w:sz w:val="24"/>
          <w:szCs w:val="24"/>
          <w:lang w:val="en-US"/>
        </w:rPr>
        <w:t>ure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1.</w:t>
      </w:r>
    </w:p>
    <w:p w14:paraId="6F8F6ED6" w14:textId="77777777" w:rsidR="00DF38A5" w:rsidRPr="00A75C32" w:rsidRDefault="00DF38A5" w:rsidP="00DF38A5">
      <w:pPr>
        <w:tabs>
          <w:tab w:val="left" w:pos="426"/>
          <w:tab w:val="left" w:pos="851"/>
        </w:tabs>
        <w:ind w:hanging="567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  <w:t>(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  <w:t>(i)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Find the value of 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r.</w:t>
      </w:r>
    </w:p>
    <w:p w14:paraId="398A996B" w14:textId="2522BC7B" w:rsidR="00DF38A5" w:rsidRPr="00A75C32" w:rsidRDefault="00DF38A5" w:rsidP="00DF38A5">
      <w:pPr>
        <w:tabs>
          <w:tab w:val="left" w:pos="426"/>
          <w:tab w:val="left" w:pos="851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  <w:t>(ii)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  <w:t xml:space="preserve">Show that arctan </w:t>
      </w:r>
      <w:r w:rsidRPr="00A75C32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20" w:dyaOrig="400" w14:anchorId="748BFED2">
          <v:shape id="_x0000_i1029" type="#_x0000_t75" style="width:16.5pt;height:20pt" o:ole="" fillcolor="window">
            <v:imagedata r:id="rId93" o:title=""/>
          </v:shape>
          <o:OLEObject Type="Embed" ProgID="Equation.3" ShapeID="_x0000_i1029" DrawAspect="Content" ObjectID="_1730039765" r:id="rId94"/>
        </w:objec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+ 2 </w:t>
      </w:r>
      <w:proofErr w:type="spellStart"/>
      <w:r w:rsidRPr="00A75C32">
        <w:rPr>
          <w:rFonts w:ascii="Times New Roman" w:hAnsi="Times New Roman" w:cs="Times New Roman"/>
          <w:sz w:val="24"/>
          <w:szCs w:val="24"/>
          <w:lang w:val="en-US"/>
        </w:rPr>
        <w:t>acrtan</w:t>
      </w:r>
      <w:proofErr w:type="spellEnd"/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75C32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20" w:dyaOrig="400" w14:anchorId="39BBA4B7">
          <v:shape id="_x0000_i1030" type="#_x0000_t75" style="width:16.5pt;height:20pt" o:ole="" fillcolor="window">
            <v:imagedata r:id="rId95" o:title=""/>
          </v:shape>
          <o:OLEObject Type="Embed" ProgID="Equation.3" ShapeID="_x0000_i1030" DrawAspect="Content" ObjectID="_1730039766" r:id="rId96"/>
        </w:objec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A75C32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00" w:dyaOrig="400" w14:anchorId="6EAAE601">
          <v:shape id="_x0000_i1031" type="#_x0000_t75" style="width:10pt;height:20pt" o:ole="" fillcolor="window">
            <v:imagedata r:id="rId97" o:title=""/>
          </v:shape>
          <o:OLEObject Type="Embed" ProgID="Equation.3" ShapeID="_x0000_i1031" DrawAspect="Content" ObjectID="_1730039767" r:id="rId98"/>
        </w:objec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52C7DB5" w14:textId="77777777" w:rsidR="00DF38A5" w:rsidRPr="00A75C32" w:rsidRDefault="00DF38A5" w:rsidP="00DF38A5">
      <w:pPr>
        <w:tabs>
          <w:tab w:val="left" w:pos="426"/>
        </w:tabs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b/>
          <w:sz w:val="24"/>
          <w:szCs w:val="24"/>
          <w:lang w:val="en-US"/>
        </w:rPr>
        <w:t>(8)</w:t>
      </w:r>
    </w:p>
    <w:p w14:paraId="1EEB0007" w14:textId="77777777" w:rsidR="00DF38A5" w:rsidRPr="00A75C32" w:rsidRDefault="00DF38A5" w:rsidP="00DF38A5">
      <w:pPr>
        <w:tabs>
          <w:tab w:val="left" w:pos="426"/>
        </w:tabs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sz w:val="24"/>
          <w:szCs w:val="24"/>
          <w:lang w:val="en-US"/>
        </w:rPr>
        <w:tab/>
        <w:t>The line with equation 4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+ 3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 &gt; 12, is a tangent to the circle.</w:t>
      </w:r>
    </w:p>
    <w:p w14:paraId="41CF91CE" w14:textId="77777777" w:rsidR="00DF38A5" w:rsidRPr="00A75C32" w:rsidRDefault="00DF38A5" w:rsidP="00DF38A5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A75C32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 xml:space="preserve">Find the value of </w:t>
      </w:r>
      <w:r w:rsidRPr="00A75C3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A75C3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84954D3" w14:textId="77777777" w:rsidR="00417929" w:rsidRDefault="00DF38A5" w:rsidP="0041792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5C32">
        <w:rPr>
          <w:rFonts w:ascii="Times New Roman" w:hAnsi="Times New Roman" w:cs="Times New Roman"/>
          <w:b/>
          <w:sz w:val="24"/>
          <w:szCs w:val="24"/>
          <w:lang w:val="en-US"/>
        </w:rPr>
        <w:t>(4)</w:t>
      </w:r>
    </w:p>
    <w:p w14:paraId="1DB8D2D8" w14:textId="48A68BAD" w:rsidR="00417929" w:rsidRPr="00EA0BF7" w:rsidRDefault="00417929" w:rsidP="0041792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17929">
        <w:rPr>
          <w:rFonts w:ascii="Times New Roman" w:hAnsi="Times New Roman" w:cs="Times New Roman"/>
          <w:sz w:val="24"/>
          <w:szCs w:val="24"/>
        </w:rPr>
        <w:t xml:space="preserve"> </w:t>
      </w:r>
      <w:r w:rsidRPr="00EA0BF7">
        <w:rPr>
          <w:rFonts w:ascii="Times New Roman" w:hAnsi="Times New Roman" w:cs="Times New Roman"/>
          <w:sz w:val="24"/>
          <w:szCs w:val="24"/>
        </w:rPr>
        <w:t> </w:t>
      </w:r>
    </w:p>
    <w:p w14:paraId="567D7A97" w14:textId="64F5EE15" w:rsidR="00417929" w:rsidRPr="00DA1B80" w:rsidRDefault="00417929" w:rsidP="0041792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6D4CFB2" w14:textId="77777777" w:rsidR="00417929" w:rsidRPr="00DA1B80" w:rsidRDefault="00417929" w:rsidP="0041792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D30952A" w14:textId="77777777" w:rsidR="00417929" w:rsidRPr="00DA1B80" w:rsidRDefault="00417929" w:rsidP="0041792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53195903" w14:textId="5BD73A42" w:rsidR="00DF38A5" w:rsidRPr="00A75C32" w:rsidRDefault="00DF38A5" w:rsidP="00DF38A5">
      <w:pPr>
        <w:tabs>
          <w:tab w:val="left" w:pos="426"/>
        </w:tabs>
        <w:ind w:hanging="567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17EF6F91" w14:textId="77777777" w:rsidR="00DF38A5" w:rsidRPr="00A75C32" w:rsidRDefault="00DF38A5" w:rsidP="00577524">
      <w:pPr>
        <w:tabs>
          <w:tab w:val="left" w:pos="0"/>
        </w:tabs>
        <w:ind w:hanging="567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6FC396FA" w14:textId="087626BB" w:rsidR="00F5723C" w:rsidRPr="00A75C32" w:rsidRDefault="00F5723C" w:rsidP="003E62EE">
      <w:pPr>
        <w:jc w:val="center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 w:type="page"/>
      </w:r>
    </w:p>
    <w:p w14:paraId="470EA83D" w14:textId="614314A8" w:rsidR="00F5723C" w:rsidRPr="00417929" w:rsidRDefault="00F5723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8" w:name="PlMS"/>
      <w:r w:rsidRPr="0041792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latinum Mark Scheme</w:t>
      </w:r>
      <w:bookmarkEnd w:id="8"/>
    </w:p>
    <w:p w14:paraId="26754D5D" w14:textId="3A005276" w:rsidR="006A1E2D" w:rsidRPr="00A75C32" w:rsidRDefault="006A1E2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B4A3203" w14:textId="7044B886" w:rsidR="006A1E2D" w:rsidRPr="00A75C32" w:rsidRDefault="007B2598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7" behindDoc="0" locked="0" layoutInCell="1" allowOverlap="1" wp14:anchorId="46C52A00" wp14:editId="64D3619E">
                <wp:simplePos x="0" y="0"/>
                <wp:positionH relativeFrom="column">
                  <wp:posOffset>85725</wp:posOffset>
                </wp:positionH>
                <wp:positionV relativeFrom="paragraph">
                  <wp:posOffset>34925</wp:posOffset>
                </wp:positionV>
                <wp:extent cx="409575" cy="247650"/>
                <wp:effectExtent l="0" t="0" r="28575" b="19050"/>
                <wp:wrapNone/>
                <wp:docPr id="57" name="Rectangl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rect w14:anchorId="3B377BBD" id="Rectangle 57" o:spid="_x0000_s1026" style="position:absolute;margin-left:6.75pt;margin-top:2.75pt;width:32.25pt;height:19.5pt;z-index:2516899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" fillcolor="white [3212]" strokecolor="white [3212]" strokeweight="1pt"/>
            </w:pict>
          </mc:Fallback>
        </mc:AlternateContent>
      </w:r>
      <w:r w:rsidR="000451C7"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691C32B" wp14:editId="63F46AD1">
            <wp:extent cx="5731510" cy="1569085"/>
            <wp:effectExtent l="0" t="0" r="2540" b="0"/>
            <wp:docPr id="55" name="Picture 55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Graphical user interface, text, application&#10;&#10;Description automatically generated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69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0665"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91" behindDoc="0" locked="0" layoutInCell="1" allowOverlap="1" wp14:anchorId="062BC215" wp14:editId="3D155BAC">
                <wp:simplePos x="0" y="0"/>
                <wp:positionH relativeFrom="column">
                  <wp:posOffset>104775</wp:posOffset>
                </wp:positionH>
                <wp:positionV relativeFrom="paragraph">
                  <wp:posOffset>177800</wp:posOffset>
                </wp:positionV>
                <wp:extent cx="409575" cy="247650"/>
                <wp:effectExtent l="0" t="0" r="28575" b="19050"/>
                <wp:wrapNone/>
                <wp:docPr id="53" name="Rectangl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rect w14:anchorId="1A847D28" id="Rectangle 53" o:spid="_x0000_s1026" style="position:absolute;margin-left:8.25pt;margin-top:14pt;width:32.25pt;height:19.5pt;z-index:25168589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" fillcolor="white [3212]" strokecolor="white [3212]" strokeweight="1pt"/>
            </w:pict>
          </mc:Fallback>
        </mc:AlternateContent>
      </w:r>
    </w:p>
    <w:p w14:paraId="4DE5334D" w14:textId="49BB8594" w:rsidR="003934EC" w:rsidRPr="00A75C32" w:rsidRDefault="005F0665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w:t>Q2</w:t>
      </w:r>
    </w:p>
    <w:p w14:paraId="20722C0F" w14:textId="55CF7087" w:rsidR="005F0665" w:rsidRPr="00A75C32" w:rsidRDefault="005F0665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14:paraId="5F5F8DF3" w14:textId="112269E2" w:rsidR="005F0665" w:rsidRPr="00A75C32" w:rsidRDefault="007B2598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9" behindDoc="0" locked="0" layoutInCell="1" allowOverlap="1" wp14:anchorId="71C80568" wp14:editId="7DCC6BF8">
                <wp:simplePos x="0" y="0"/>
                <wp:positionH relativeFrom="column">
                  <wp:posOffset>57150</wp:posOffset>
                </wp:positionH>
                <wp:positionV relativeFrom="paragraph">
                  <wp:posOffset>5715</wp:posOffset>
                </wp:positionV>
                <wp:extent cx="409575" cy="247650"/>
                <wp:effectExtent l="0" t="0" r="28575" b="19050"/>
                <wp:wrapNone/>
                <wp:docPr id="54" name="Rectangl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9575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rect w14:anchorId="7E54EE6A" id="Rectangle 54" o:spid="_x0000_s1026" style="position:absolute;margin-left:4.5pt;margin-top:.45pt;width:32.25pt;height:19.5pt;z-index:2516879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" fillcolor="white [3212]" strokecolor="white [3212]" strokeweight="1pt"/>
            </w:pict>
          </mc:Fallback>
        </mc:AlternateContent>
      </w:r>
      <w:r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CFE45BC" wp14:editId="68C72BA7">
            <wp:extent cx="5731510" cy="2701925"/>
            <wp:effectExtent l="0" t="0" r="2540" b="3175"/>
            <wp:docPr id="56" name="Picture 56" descr="Tabl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 descr="Table&#10;&#10;Description automatically generated with low confidence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0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75DFF" w14:textId="77777777" w:rsidR="00417929" w:rsidRDefault="00417929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br w:type="page"/>
      </w:r>
    </w:p>
    <w:p w14:paraId="6DC02776" w14:textId="719BA289" w:rsidR="005F0665" w:rsidRPr="00A75C32" w:rsidRDefault="00AC7C70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t>Q3</w:t>
      </w:r>
    </w:p>
    <w:p w14:paraId="688BF64C" w14:textId="6480CEA9" w:rsidR="00AC7C70" w:rsidRPr="00A75C32" w:rsidRDefault="00AC7C70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B595A34" wp14:editId="7EC01BE2">
            <wp:extent cx="5731510" cy="1880235"/>
            <wp:effectExtent l="0" t="0" r="2540" b="5715"/>
            <wp:docPr id="198" name="Picture 198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Picture 198" descr="Text, letter&#10;&#10;Description automatically generated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88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A4CE6"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CD3C889" wp14:editId="1A09A5BC">
            <wp:extent cx="5731510" cy="741045"/>
            <wp:effectExtent l="0" t="0" r="2540" b="1905"/>
            <wp:docPr id="199" name="Picture 199" descr="Tex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Picture 199" descr="Text&#10;&#10;Description automatically generated with medium confidence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41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78E3" w:rsidRPr="00A75C32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3C850854" wp14:editId="75724BC5">
            <wp:extent cx="5731510" cy="3057525"/>
            <wp:effectExtent l="0" t="0" r="2540" b="9525"/>
            <wp:docPr id="200" name="Picture 200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Picture 200" descr="Text, letter&#10;&#10;Description automatically generated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C7C70" w:rsidRPr="00A75C32">
      <w:headerReference w:type="default" r:id="rId104"/>
      <w:footerReference w:type="default" r:id="rId10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4DAD1F" w14:textId="77777777" w:rsidR="00B415D4" w:rsidRDefault="00B415D4" w:rsidP="008303A3">
      <w:pPr>
        <w:spacing w:after="0" w:line="240" w:lineRule="auto"/>
      </w:pPr>
      <w:r>
        <w:separator/>
      </w:r>
    </w:p>
  </w:endnote>
  <w:endnote w:type="continuationSeparator" w:id="0">
    <w:p w14:paraId="3B6E89E6" w14:textId="77777777" w:rsidR="00B415D4" w:rsidRDefault="00B415D4" w:rsidP="008303A3">
      <w:pPr>
        <w:spacing w:after="0" w:line="240" w:lineRule="auto"/>
      </w:pPr>
      <w:r>
        <w:continuationSeparator/>
      </w:r>
    </w:p>
  </w:endnote>
  <w:endnote w:type="continuationNotice" w:id="1">
    <w:p w14:paraId="7CCDF788" w14:textId="77777777" w:rsidR="00B415D4" w:rsidRDefault="00B415D4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auto"/>
    <w:notTrueType/>
    <w:pitch w:val="default"/>
    <w:sig w:usb0="00000083" w:usb1="00000000" w:usb2="00000000" w:usb3="00000000" w:csb0="000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DE3779" w:rsidRDefault="00DE3779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DE3779" w:rsidRDefault="00DE3779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080420" w14:textId="77777777" w:rsidR="00B415D4" w:rsidRDefault="00B415D4" w:rsidP="008303A3">
      <w:pPr>
        <w:spacing w:after="0" w:line="240" w:lineRule="auto"/>
      </w:pPr>
      <w:r>
        <w:separator/>
      </w:r>
    </w:p>
  </w:footnote>
  <w:footnote w:type="continuationSeparator" w:id="0">
    <w:p w14:paraId="2C902695" w14:textId="77777777" w:rsidR="00B415D4" w:rsidRDefault="00B415D4" w:rsidP="008303A3">
      <w:pPr>
        <w:spacing w:after="0" w:line="240" w:lineRule="auto"/>
      </w:pPr>
      <w:r>
        <w:continuationSeparator/>
      </w:r>
    </w:p>
  </w:footnote>
  <w:footnote w:type="continuationNotice" w:id="1">
    <w:p w14:paraId="6FA75002" w14:textId="77777777" w:rsidR="00B415D4" w:rsidRDefault="00B415D4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DF07C70" w:rsidR="00DE3779" w:rsidRDefault="00DE3779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75C32">
      <w:t xml:space="preserve"> </w:t>
    </w:r>
  </w:p>
  <w:p w14:paraId="1405D466" w14:textId="73B41EC8" w:rsidR="00DE3779" w:rsidRDefault="00DE377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4840CF1B" w:rsidR="00DE3779" w:rsidRDefault="00DE3779" w:rsidP="00A75C32">
    <w:pPr>
      <w:pStyle w:val="Foo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451C7"/>
    <w:rsid w:val="0005141E"/>
    <w:rsid w:val="000544D7"/>
    <w:rsid w:val="00055145"/>
    <w:rsid w:val="00057634"/>
    <w:rsid w:val="00072DF2"/>
    <w:rsid w:val="00074B57"/>
    <w:rsid w:val="000868D2"/>
    <w:rsid w:val="000A0E28"/>
    <w:rsid w:val="000A7FC6"/>
    <w:rsid w:val="000D40D9"/>
    <w:rsid w:val="000F1ACD"/>
    <w:rsid w:val="0011042D"/>
    <w:rsid w:val="001109BF"/>
    <w:rsid w:val="001319EC"/>
    <w:rsid w:val="00186D77"/>
    <w:rsid w:val="001878C0"/>
    <w:rsid w:val="001A11C0"/>
    <w:rsid w:val="001B0AD7"/>
    <w:rsid w:val="001B18BE"/>
    <w:rsid w:val="001B6EEB"/>
    <w:rsid w:val="001F3370"/>
    <w:rsid w:val="0021479A"/>
    <w:rsid w:val="00243B1D"/>
    <w:rsid w:val="0025013B"/>
    <w:rsid w:val="002837A5"/>
    <w:rsid w:val="002904DB"/>
    <w:rsid w:val="00294D00"/>
    <w:rsid w:val="002A099A"/>
    <w:rsid w:val="002A611B"/>
    <w:rsid w:val="002D34EB"/>
    <w:rsid w:val="002D5EBF"/>
    <w:rsid w:val="002F303D"/>
    <w:rsid w:val="00300089"/>
    <w:rsid w:val="00307E21"/>
    <w:rsid w:val="0031544F"/>
    <w:rsid w:val="00315696"/>
    <w:rsid w:val="00316212"/>
    <w:rsid w:val="003178E3"/>
    <w:rsid w:val="00334A2D"/>
    <w:rsid w:val="00336426"/>
    <w:rsid w:val="003521BC"/>
    <w:rsid w:val="003544E1"/>
    <w:rsid w:val="00361939"/>
    <w:rsid w:val="00367EF0"/>
    <w:rsid w:val="003827CB"/>
    <w:rsid w:val="003934EC"/>
    <w:rsid w:val="003A4B53"/>
    <w:rsid w:val="003A6585"/>
    <w:rsid w:val="003B5748"/>
    <w:rsid w:val="003C3E97"/>
    <w:rsid w:val="003D1776"/>
    <w:rsid w:val="003D1877"/>
    <w:rsid w:val="003D3010"/>
    <w:rsid w:val="003D7669"/>
    <w:rsid w:val="003E5DA7"/>
    <w:rsid w:val="003E62EE"/>
    <w:rsid w:val="003E62F8"/>
    <w:rsid w:val="003F01BD"/>
    <w:rsid w:val="00401343"/>
    <w:rsid w:val="0040569D"/>
    <w:rsid w:val="00417929"/>
    <w:rsid w:val="004208D3"/>
    <w:rsid w:val="00423F1A"/>
    <w:rsid w:val="004A4CE6"/>
    <w:rsid w:val="004B1517"/>
    <w:rsid w:val="004C2E4F"/>
    <w:rsid w:val="004C5631"/>
    <w:rsid w:val="004C5966"/>
    <w:rsid w:val="004E2705"/>
    <w:rsid w:val="004F6BF7"/>
    <w:rsid w:val="00500C2F"/>
    <w:rsid w:val="005274A2"/>
    <w:rsid w:val="005325CD"/>
    <w:rsid w:val="00535129"/>
    <w:rsid w:val="0053553D"/>
    <w:rsid w:val="00577524"/>
    <w:rsid w:val="00587BFA"/>
    <w:rsid w:val="00592CA1"/>
    <w:rsid w:val="005F0665"/>
    <w:rsid w:val="005F6C70"/>
    <w:rsid w:val="005F7715"/>
    <w:rsid w:val="0061382D"/>
    <w:rsid w:val="006138DE"/>
    <w:rsid w:val="00635EE1"/>
    <w:rsid w:val="00646561"/>
    <w:rsid w:val="006515D4"/>
    <w:rsid w:val="00657049"/>
    <w:rsid w:val="00676373"/>
    <w:rsid w:val="006A1E2D"/>
    <w:rsid w:val="006B39AE"/>
    <w:rsid w:val="006D2A76"/>
    <w:rsid w:val="006F2965"/>
    <w:rsid w:val="00703114"/>
    <w:rsid w:val="00753F31"/>
    <w:rsid w:val="00764992"/>
    <w:rsid w:val="007A3A79"/>
    <w:rsid w:val="007A70F0"/>
    <w:rsid w:val="007A7D30"/>
    <w:rsid w:val="007B2598"/>
    <w:rsid w:val="007E7096"/>
    <w:rsid w:val="007E74B9"/>
    <w:rsid w:val="007F343B"/>
    <w:rsid w:val="00821663"/>
    <w:rsid w:val="008273D7"/>
    <w:rsid w:val="008303A3"/>
    <w:rsid w:val="0083240C"/>
    <w:rsid w:val="00834583"/>
    <w:rsid w:val="00837A48"/>
    <w:rsid w:val="008531AA"/>
    <w:rsid w:val="00867A6C"/>
    <w:rsid w:val="008761FE"/>
    <w:rsid w:val="008847BE"/>
    <w:rsid w:val="0088508A"/>
    <w:rsid w:val="008B1B6E"/>
    <w:rsid w:val="008B3C06"/>
    <w:rsid w:val="008E4EAA"/>
    <w:rsid w:val="008F5B5E"/>
    <w:rsid w:val="008F6A18"/>
    <w:rsid w:val="00916DDC"/>
    <w:rsid w:val="009215B5"/>
    <w:rsid w:val="009335B5"/>
    <w:rsid w:val="00934B4D"/>
    <w:rsid w:val="00944C5A"/>
    <w:rsid w:val="00950DCC"/>
    <w:rsid w:val="00952ED6"/>
    <w:rsid w:val="00962B0F"/>
    <w:rsid w:val="00964A2A"/>
    <w:rsid w:val="00966FD4"/>
    <w:rsid w:val="00982171"/>
    <w:rsid w:val="009A6E3F"/>
    <w:rsid w:val="009A7287"/>
    <w:rsid w:val="009B50CE"/>
    <w:rsid w:val="009B7D4D"/>
    <w:rsid w:val="009C064B"/>
    <w:rsid w:val="009C5052"/>
    <w:rsid w:val="00A2183C"/>
    <w:rsid w:val="00A223CD"/>
    <w:rsid w:val="00A511D4"/>
    <w:rsid w:val="00A64721"/>
    <w:rsid w:val="00A67238"/>
    <w:rsid w:val="00A70197"/>
    <w:rsid w:val="00A75C32"/>
    <w:rsid w:val="00A76AA8"/>
    <w:rsid w:val="00A91318"/>
    <w:rsid w:val="00A91E2E"/>
    <w:rsid w:val="00AA4A7A"/>
    <w:rsid w:val="00AA52B1"/>
    <w:rsid w:val="00AB338C"/>
    <w:rsid w:val="00AC7C70"/>
    <w:rsid w:val="00AE05D4"/>
    <w:rsid w:val="00AE1045"/>
    <w:rsid w:val="00AF34B5"/>
    <w:rsid w:val="00AF72D1"/>
    <w:rsid w:val="00B21587"/>
    <w:rsid w:val="00B27C04"/>
    <w:rsid w:val="00B415D4"/>
    <w:rsid w:val="00B60428"/>
    <w:rsid w:val="00B7259F"/>
    <w:rsid w:val="00B7337C"/>
    <w:rsid w:val="00B75C21"/>
    <w:rsid w:val="00BE1B37"/>
    <w:rsid w:val="00BE5178"/>
    <w:rsid w:val="00BF49FF"/>
    <w:rsid w:val="00C040AD"/>
    <w:rsid w:val="00C31D32"/>
    <w:rsid w:val="00C4617D"/>
    <w:rsid w:val="00C567ED"/>
    <w:rsid w:val="00C57C5A"/>
    <w:rsid w:val="00C60E46"/>
    <w:rsid w:val="00C643BB"/>
    <w:rsid w:val="00C74230"/>
    <w:rsid w:val="00C953AB"/>
    <w:rsid w:val="00CA73D3"/>
    <w:rsid w:val="00CB6D71"/>
    <w:rsid w:val="00CC4928"/>
    <w:rsid w:val="00CE1352"/>
    <w:rsid w:val="00D0496D"/>
    <w:rsid w:val="00D1367F"/>
    <w:rsid w:val="00D45FC5"/>
    <w:rsid w:val="00D5116A"/>
    <w:rsid w:val="00D81632"/>
    <w:rsid w:val="00D85C2E"/>
    <w:rsid w:val="00DA3A40"/>
    <w:rsid w:val="00DB1DE6"/>
    <w:rsid w:val="00DB32A3"/>
    <w:rsid w:val="00DD15D1"/>
    <w:rsid w:val="00DE3779"/>
    <w:rsid w:val="00DF38A5"/>
    <w:rsid w:val="00E147F9"/>
    <w:rsid w:val="00E610B5"/>
    <w:rsid w:val="00EA1F53"/>
    <w:rsid w:val="00EB1B00"/>
    <w:rsid w:val="00EB3FC1"/>
    <w:rsid w:val="00EE5708"/>
    <w:rsid w:val="00EF039E"/>
    <w:rsid w:val="00EF179C"/>
    <w:rsid w:val="00F14F52"/>
    <w:rsid w:val="00F27EC3"/>
    <w:rsid w:val="00F440F0"/>
    <w:rsid w:val="00F53198"/>
    <w:rsid w:val="00F54145"/>
    <w:rsid w:val="00F5723C"/>
    <w:rsid w:val="00F73D70"/>
    <w:rsid w:val="00F90B8B"/>
    <w:rsid w:val="00F91B3E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F38A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B1B00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F38A5"/>
    <w:rPr>
      <w:rFonts w:asciiTheme="majorHAnsi" w:eastAsiaTheme="majorEastAsia" w:hAnsiTheme="majorHAnsi" w:cstheme="majorBidi"/>
      <w:i/>
      <w:iCs/>
      <w:color w:val="2F5496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161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2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2.jpeg"/><Relationship Id="rId68" Type="http://schemas.openxmlformats.org/officeDocument/2006/relationships/image" Target="media/image37.jpeg"/><Relationship Id="rId84" Type="http://schemas.openxmlformats.org/officeDocument/2006/relationships/image" Target="media/image51.jpeg"/><Relationship Id="rId89" Type="http://schemas.openxmlformats.org/officeDocument/2006/relationships/image" Target="media/image54.wmf"/><Relationship Id="rId16" Type="http://schemas.openxmlformats.org/officeDocument/2006/relationships/image" Target="media/image4.jpeg"/><Relationship Id="rId107" Type="http://schemas.openxmlformats.org/officeDocument/2006/relationships/theme" Target="theme/theme1.xml"/><Relationship Id="rId11" Type="http://schemas.openxmlformats.org/officeDocument/2006/relationships/header" Target="head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8.png"/><Relationship Id="rId74" Type="http://schemas.openxmlformats.org/officeDocument/2006/relationships/oleObject" Target="embeddings/oleObject21.bin"/><Relationship Id="rId79" Type="http://schemas.openxmlformats.org/officeDocument/2006/relationships/image" Target="media/image46.jpeg"/><Relationship Id="rId102" Type="http://schemas.openxmlformats.org/officeDocument/2006/relationships/image" Target="media/image62.png"/><Relationship Id="rId5" Type="http://schemas.openxmlformats.org/officeDocument/2006/relationships/numbering" Target="numbering.xml"/><Relationship Id="rId90" Type="http://schemas.openxmlformats.org/officeDocument/2006/relationships/oleObject" Target="embeddings/oleObject24.bin"/><Relationship Id="rId95" Type="http://schemas.openxmlformats.org/officeDocument/2006/relationships/image" Target="media/image57.wmf"/><Relationship Id="rId22" Type="http://schemas.openxmlformats.org/officeDocument/2006/relationships/image" Target="media/image8.wmf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4" Type="http://schemas.openxmlformats.org/officeDocument/2006/relationships/image" Target="media/image33.jpeg"/><Relationship Id="rId69" Type="http://schemas.openxmlformats.org/officeDocument/2006/relationships/image" Target="media/image38.wmf"/><Relationship Id="rId80" Type="http://schemas.openxmlformats.org/officeDocument/2006/relationships/image" Target="media/image47.jpeg"/><Relationship Id="rId85" Type="http://schemas.openxmlformats.org/officeDocument/2006/relationships/image" Target="media/image52.wmf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33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image" Target="media/image63.png"/><Relationship Id="rId20" Type="http://schemas.openxmlformats.org/officeDocument/2006/relationships/image" Target="media/image7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5.wmf"/><Relationship Id="rId62" Type="http://schemas.openxmlformats.org/officeDocument/2006/relationships/image" Target="media/image31.jpeg"/><Relationship Id="rId70" Type="http://schemas.openxmlformats.org/officeDocument/2006/relationships/oleObject" Target="embeddings/oleObject20.bin"/><Relationship Id="rId75" Type="http://schemas.openxmlformats.org/officeDocument/2006/relationships/image" Target="media/image42.jpeg"/><Relationship Id="rId83" Type="http://schemas.openxmlformats.org/officeDocument/2006/relationships/image" Target="media/image50.jpeg"/><Relationship Id="rId88" Type="http://schemas.openxmlformats.org/officeDocument/2006/relationships/oleObject" Target="embeddings/oleObject23.bin"/><Relationship Id="rId91" Type="http://schemas.openxmlformats.org/officeDocument/2006/relationships/image" Target="media/image55.wmf"/><Relationship Id="rId96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oleObject" Target="embeddings/oleObject3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5.bin"/><Relationship Id="rId57" Type="http://schemas.openxmlformats.org/officeDocument/2006/relationships/image" Target="media/image27.png"/><Relationship Id="rId106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oleObject" Target="embeddings/oleObject6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4.jpeg"/><Relationship Id="rId73" Type="http://schemas.openxmlformats.org/officeDocument/2006/relationships/image" Target="media/image41.wmf"/><Relationship Id="rId78" Type="http://schemas.openxmlformats.org/officeDocument/2006/relationships/image" Target="media/image45.jpeg"/><Relationship Id="rId81" Type="http://schemas.openxmlformats.org/officeDocument/2006/relationships/image" Target="media/image48.jpeg"/><Relationship Id="rId86" Type="http://schemas.openxmlformats.org/officeDocument/2006/relationships/oleObject" Target="embeddings/oleObject22.bin"/><Relationship Id="rId94" Type="http://schemas.openxmlformats.org/officeDocument/2006/relationships/oleObject" Target="embeddings/oleObject26.bin"/><Relationship Id="rId99" Type="http://schemas.openxmlformats.org/officeDocument/2006/relationships/image" Target="media/image59.png"/><Relationship Id="rId101" Type="http://schemas.openxmlformats.org/officeDocument/2006/relationships/image" Target="media/image61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3.jpeg"/><Relationship Id="rId97" Type="http://schemas.openxmlformats.org/officeDocument/2006/relationships/image" Target="media/image58.wmf"/><Relationship Id="rId104" Type="http://schemas.openxmlformats.org/officeDocument/2006/relationships/header" Target="header2.xml"/><Relationship Id="rId7" Type="http://schemas.openxmlformats.org/officeDocument/2006/relationships/settings" Target="settings.xml"/><Relationship Id="rId71" Type="http://schemas.openxmlformats.org/officeDocument/2006/relationships/image" Target="media/image39.jpeg"/><Relationship Id="rId92" Type="http://schemas.openxmlformats.org/officeDocument/2006/relationships/oleObject" Target="embeddings/oleObject2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Relationship Id="rId24" Type="http://schemas.openxmlformats.org/officeDocument/2006/relationships/image" Target="media/image9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5.jpeg"/><Relationship Id="rId87" Type="http://schemas.openxmlformats.org/officeDocument/2006/relationships/image" Target="media/image53.wmf"/><Relationship Id="rId61" Type="http://schemas.openxmlformats.org/officeDocument/2006/relationships/image" Target="media/image30.jpeg"/><Relationship Id="rId82" Type="http://schemas.openxmlformats.org/officeDocument/2006/relationships/image" Target="media/image49.jpeg"/><Relationship Id="rId19" Type="http://schemas.openxmlformats.org/officeDocument/2006/relationships/image" Target="media/image6.jpeg"/><Relationship Id="rId14" Type="http://schemas.openxmlformats.org/officeDocument/2006/relationships/hyperlink" Target="https://www.mathsemporium.com/category/advanced-extension-award-mathematics/" TargetMode="External"/><Relationship Id="rId30" Type="http://schemas.openxmlformats.org/officeDocument/2006/relationships/image" Target="media/image13.wmf"/><Relationship Id="rId35" Type="http://schemas.openxmlformats.org/officeDocument/2006/relationships/oleObject" Target="embeddings/oleObject8.bin"/><Relationship Id="rId56" Type="http://schemas.openxmlformats.org/officeDocument/2006/relationships/image" Target="media/image26.jpeg"/><Relationship Id="rId77" Type="http://schemas.openxmlformats.org/officeDocument/2006/relationships/image" Target="media/image44.jpeg"/><Relationship Id="rId100" Type="http://schemas.openxmlformats.org/officeDocument/2006/relationships/image" Target="media/image60.png"/><Relationship Id="rId105" Type="http://schemas.openxmlformats.org/officeDocument/2006/relationships/footer" Target="footer2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40.jpeg"/><Relationship Id="rId93" Type="http://schemas.openxmlformats.org/officeDocument/2006/relationships/image" Target="media/image56.wmf"/><Relationship Id="rId98" Type="http://schemas.openxmlformats.org/officeDocument/2006/relationships/oleObject" Target="embeddings/oleObject28.bin"/><Relationship Id="rId3" Type="http://schemas.openxmlformats.org/officeDocument/2006/relationships/customXml" Target="../customXml/item3.xml"/><Relationship Id="rId25" Type="http://schemas.openxmlformats.org/officeDocument/2006/relationships/image" Target="media/image10.jpeg"/><Relationship Id="rId46" Type="http://schemas.openxmlformats.org/officeDocument/2006/relationships/image" Target="media/image21.wmf"/><Relationship Id="rId67" Type="http://schemas.openxmlformats.org/officeDocument/2006/relationships/image" Target="media/image36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67BE702E-353E-4E0C-ACD4-718E3954BC3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C4B74178-B3DC-4CC6-A75B-80C409D77ED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5</TotalTime>
  <Pages>25</Pages>
  <Words>1464</Words>
  <Characters>834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27</cp:revision>
  <dcterms:created xsi:type="dcterms:W3CDTF">2022-07-15T13:58:00Z</dcterms:created>
  <dcterms:modified xsi:type="dcterms:W3CDTF">2022-11-15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